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0C33" w:rsidRPr="002C00B4" w:rsidRDefault="00310C33">
      <w:bookmarkStart w:id="0" w:name="_GoBack"/>
      <w:bookmarkEnd w:id="0"/>
      <w:r w:rsidRPr="002C00B4">
        <w:rPr>
          <w:b/>
        </w:rPr>
        <w:t>Grade Level</w:t>
      </w:r>
      <w:r w:rsidRPr="002C00B4">
        <w:t xml:space="preserve">: 11-12 </w:t>
      </w:r>
      <w:proofErr w:type="gramStart"/>
      <w:r w:rsidRPr="002C00B4">
        <w:t>Grade</w:t>
      </w:r>
      <w:proofErr w:type="gramEnd"/>
    </w:p>
    <w:p w:rsidR="00310C33" w:rsidRPr="002C00B4" w:rsidRDefault="00310C33">
      <w:pPr>
        <w:rPr>
          <w:u w:val="single"/>
        </w:rPr>
      </w:pPr>
      <w:proofErr w:type="gramStart"/>
      <w:r w:rsidRPr="002C00B4">
        <w:rPr>
          <w:b/>
        </w:rPr>
        <w:t>Subject :</w:t>
      </w:r>
      <w:proofErr w:type="gramEnd"/>
      <w:r w:rsidRPr="002C00B4">
        <w:t xml:space="preserve">    Precalculus</w:t>
      </w:r>
      <w:r w:rsidRPr="002C00B4">
        <w:tab/>
      </w:r>
      <w:r w:rsidRPr="002C00B4">
        <w:tab/>
      </w:r>
      <w:r w:rsidRPr="002C00B4">
        <w:tab/>
      </w:r>
      <w:r w:rsidRPr="002C00B4">
        <w:tab/>
      </w:r>
      <w:r w:rsidRPr="002C00B4">
        <w:rPr>
          <w:b/>
        </w:rPr>
        <w:t>Team Members:</w:t>
      </w:r>
      <w:r w:rsidRPr="002C00B4">
        <w:t xml:space="preserve"> </w:t>
      </w:r>
      <w:r w:rsidRPr="002C00B4">
        <w:rPr>
          <w:u w:val="single"/>
        </w:rPr>
        <w:t>T.</w:t>
      </w:r>
      <w:r w:rsidR="00172815" w:rsidRPr="002C00B4">
        <w:rPr>
          <w:u w:val="single"/>
        </w:rPr>
        <w:t xml:space="preserve"> Knowles, T. Clement,</w:t>
      </w:r>
      <w:r w:rsidR="00FC0998" w:rsidRPr="002C00B4">
        <w:rPr>
          <w:u w:val="single"/>
        </w:rPr>
        <w:t xml:space="preserve"> J. Kurz</w:t>
      </w:r>
      <w:r w:rsidR="00172815" w:rsidRPr="002C00B4">
        <w:rPr>
          <w:u w:val="single"/>
        </w:rPr>
        <w:t xml:space="preserve">, </w:t>
      </w:r>
      <w:proofErr w:type="spellStart"/>
      <w:r w:rsidR="00172815" w:rsidRPr="002C00B4">
        <w:rPr>
          <w:u w:val="single"/>
        </w:rPr>
        <w:t>C.George</w:t>
      </w:r>
      <w:proofErr w:type="spellEnd"/>
    </w:p>
    <w:p w:rsidR="00310C33" w:rsidRPr="002C00B4" w:rsidRDefault="00310C33">
      <w:pPr>
        <w:rPr>
          <w:u w:val="single"/>
        </w:rPr>
      </w:pPr>
    </w:p>
    <w:tbl>
      <w:tblPr>
        <w:tblStyle w:val="LightList-Accent1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448"/>
        <w:gridCol w:w="3330"/>
        <w:gridCol w:w="2610"/>
        <w:gridCol w:w="2520"/>
        <w:gridCol w:w="1800"/>
      </w:tblGrid>
      <w:tr w:rsidR="00172815" w:rsidRPr="002C00B4" w:rsidTr="00297238">
        <w:trPr>
          <w:cnfStyle w:val="100000000000"/>
        </w:trPr>
        <w:tc>
          <w:tcPr>
            <w:cnfStyle w:val="001000000000"/>
            <w:tcW w:w="2448" w:type="dxa"/>
          </w:tcPr>
          <w:p w:rsidR="00172815" w:rsidRPr="002C00B4" w:rsidRDefault="00172815" w:rsidP="00310C33">
            <w:pPr>
              <w:pStyle w:val="ListParagraph"/>
              <w:numPr>
                <w:ilvl w:val="0"/>
                <w:numId w:val="1"/>
              </w:numPr>
            </w:pPr>
            <w:r w:rsidRPr="002C00B4">
              <w:t>Standard/ Description</w:t>
            </w:r>
          </w:p>
        </w:tc>
        <w:tc>
          <w:tcPr>
            <w:tcW w:w="3330" w:type="dxa"/>
          </w:tcPr>
          <w:p w:rsidR="00172815" w:rsidRPr="002C00B4" w:rsidRDefault="00172815" w:rsidP="00310C33">
            <w:pPr>
              <w:pStyle w:val="ListParagraph"/>
              <w:numPr>
                <w:ilvl w:val="0"/>
                <w:numId w:val="1"/>
              </w:numPr>
              <w:cnfStyle w:val="100000000000"/>
            </w:pPr>
            <w:r w:rsidRPr="002C00B4">
              <w:t>Evidence of Proficiency</w:t>
            </w:r>
          </w:p>
        </w:tc>
        <w:tc>
          <w:tcPr>
            <w:tcW w:w="2610" w:type="dxa"/>
          </w:tcPr>
          <w:p w:rsidR="00172815" w:rsidRPr="002C00B4" w:rsidRDefault="00172815" w:rsidP="00310C33">
            <w:pPr>
              <w:pStyle w:val="ListParagraph"/>
              <w:numPr>
                <w:ilvl w:val="0"/>
                <w:numId w:val="1"/>
              </w:numPr>
              <w:cnfStyle w:val="100000000000"/>
            </w:pPr>
            <w:r w:rsidRPr="002C00B4">
              <w:t>Prior Skills Needed</w:t>
            </w:r>
          </w:p>
        </w:tc>
        <w:tc>
          <w:tcPr>
            <w:tcW w:w="2520" w:type="dxa"/>
          </w:tcPr>
          <w:p w:rsidR="00172815" w:rsidRPr="002C00B4" w:rsidRDefault="00172815" w:rsidP="00310C33">
            <w:pPr>
              <w:pStyle w:val="ListParagraph"/>
              <w:numPr>
                <w:ilvl w:val="0"/>
                <w:numId w:val="1"/>
              </w:numPr>
              <w:cnfStyle w:val="100000000000"/>
            </w:pPr>
            <w:r w:rsidRPr="002C00B4">
              <w:t>Common Summative Assessment`</w:t>
            </w:r>
          </w:p>
        </w:tc>
        <w:tc>
          <w:tcPr>
            <w:tcW w:w="1800" w:type="dxa"/>
          </w:tcPr>
          <w:p w:rsidR="00172815" w:rsidRPr="002C00B4" w:rsidRDefault="00172815" w:rsidP="00310C33">
            <w:pPr>
              <w:pStyle w:val="ListParagraph"/>
              <w:numPr>
                <w:ilvl w:val="0"/>
                <w:numId w:val="1"/>
              </w:numPr>
              <w:cnfStyle w:val="100000000000"/>
            </w:pPr>
            <w:r w:rsidRPr="002C00B4">
              <w:t>When Taught?</w:t>
            </w:r>
          </w:p>
        </w:tc>
      </w:tr>
      <w:tr w:rsidR="00172815" w:rsidRPr="002C00B4" w:rsidTr="00297238">
        <w:trPr>
          <w:cnfStyle w:val="000000100000"/>
        </w:trPr>
        <w:tc>
          <w:tcPr>
            <w:cnfStyle w:val="001000000000"/>
            <w:tcW w:w="2448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:rsidR="00172815" w:rsidRPr="002C00B4" w:rsidRDefault="00172815" w:rsidP="006B347C">
            <w:r w:rsidRPr="002C00B4">
              <w:t>Simplify  and perform operations with exponents, radicals and rational functions</w:t>
            </w:r>
          </w:p>
        </w:tc>
        <w:tc>
          <w:tcPr>
            <w:tcW w:w="3330" w:type="dxa"/>
            <w:tcBorders>
              <w:top w:val="none" w:sz="0" w:space="0" w:color="auto"/>
              <w:bottom w:val="none" w:sz="0" w:space="0" w:color="auto"/>
            </w:tcBorders>
          </w:tcPr>
          <w:p w:rsidR="001A2C28" w:rsidRPr="002C00B4" w:rsidRDefault="001A2C28" w:rsidP="001A2C28">
            <w:pPr>
              <w:spacing w:line="276" w:lineRule="auto"/>
              <w:ind w:left="270"/>
              <w:cnfStyle w:val="000000100000"/>
            </w:pPr>
            <w:r w:rsidRPr="002C00B4">
              <w:t>Simplify:</w:t>
            </w:r>
          </w:p>
          <w:p w:rsidR="001A2C28" w:rsidRPr="002C00B4" w:rsidRDefault="00582ABD" w:rsidP="001A2C28">
            <w:pPr>
              <w:pStyle w:val="ListParagraph"/>
              <w:numPr>
                <w:ilvl w:val="0"/>
                <w:numId w:val="22"/>
              </w:numPr>
              <w:spacing w:line="276" w:lineRule="auto"/>
              <w:cnfStyle w:val="000000100000"/>
            </w:pPr>
            <m:oMath>
              <m:rad>
                <m:radPr>
                  <m:ctrlPr>
                    <w:rPr>
                      <w:rFonts w:ascii="Cambria Math" w:hAnsi="Cambria Math"/>
                      <w:i/>
                    </w:rPr>
                  </m:ctrlPr>
                </m:radPr>
                <m:deg>
                  <m:r>
                    <w:rPr>
                      <w:rFonts w:ascii="Cambria Math"/>
                    </w:rPr>
                    <m:t>3</m:t>
                  </m:r>
                </m:deg>
                <m:e>
                  <m:r>
                    <w:rPr>
                      <w:rFonts w:ascii="Cambria Math"/>
                    </w:rPr>
                    <m:t>81</m:t>
                  </m:r>
                </m:e>
              </m:rad>
            </m:oMath>
          </w:p>
          <w:p w:rsidR="001A2C28" w:rsidRPr="002C00B4" w:rsidRDefault="00582ABD" w:rsidP="001A2C28">
            <w:pPr>
              <w:pStyle w:val="ListParagraph"/>
              <w:numPr>
                <w:ilvl w:val="0"/>
                <w:numId w:val="22"/>
              </w:numPr>
              <w:spacing w:line="276" w:lineRule="auto"/>
              <w:cnfStyle w:val="000000100000"/>
            </w:pPr>
            <m:oMath>
              <m:rad>
                <m:radPr>
                  <m:ctrlPr>
                    <w:rPr>
                      <w:rFonts w:ascii="Cambria Math" w:hAnsi="Cambria Math"/>
                      <w:i/>
                    </w:rPr>
                  </m:ctrlPr>
                </m:radPr>
                <m:deg>
                  <m:r>
                    <w:rPr>
                      <w:rFonts w:ascii="Cambria Math" w:hAnsi="Cambria Math"/>
                    </w:rPr>
                    <m:t>5</m:t>
                  </m:r>
                </m:deg>
                <m:e>
                  <m:r>
                    <w:rPr>
                      <w:rFonts w:ascii="Cambria Math"/>
                    </w:rPr>
                    <m:t>6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1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/>
                        </w:rPr>
                        <m:t>6</m:t>
                      </m:r>
                    </m:sup>
                  </m:sSup>
                </m:e>
              </m:rad>
            </m:oMath>
          </w:p>
          <w:p w:rsidR="001A2C28" w:rsidRPr="002C00B4" w:rsidRDefault="00582ABD" w:rsidP="001A2C28">
            <w:pPr>
              <w:pStyle w:val="ListParagraph"/>
              <w:numPr>
                <w:ilvl w:val="0"/>
                <w:numId w:val="22"/>
              </w:numPr>
              <w:spacing w:line="276" w:lineRule="auto"/>
              <w:cnfStyle w:val="000000100000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/>
                        </w:rPr>
                        <m:t>5</m:t>
                      </m:r>
                    </m:den>
                  </m:f>
                </m:sup>
              </m:sSup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</m:rad>
            </m:oMath>
          </w:p>
          <w:p w:rsidR="001A2C28" w:rsidRPr="002C00B4" w:rsidRDefault="00582ABD" w:rsidP="001A2C28">
            <w:pPr>
              <w:pStyle w:val="ListParagraph"/>
              <w:numPr>
                <w:ilvl w:val="0"/>
                <w:numId w:val="22"/>
              </w:numPr>
              <w:spacing w:line="276" w:lineRule="auto"/>
              <w:cnfStyle w:val="000000100000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/>
                        </w:rPr>
                        <m:t>8</m:t>
                      </m:r>
                    </m:sup>
                  </m:sSup>
                </m:den>
              </m:f>
            </m:oMath>
          </w:p>
          <w:p w:rsidR="00877971" w:rsidRPr="002C00B4" w:rsidRDefault="001A2C28" w:rsidP="001A2C28">
            <w:pPr>
              <w:pStyle w:val="ListParagraph"/>
              <w:numPr>
                <w:ilvl w:val="0"/>
                <w:numId w:val="22"/>
              </w:numPr>
              <w:spacing w:line="276" w:lineRule="auto"/>
              <w:cnfStyle w:val="000000100000"/>
            </w:pPr>
            <w:r w:rsidRPr="002C00B4">
              <w:object w:dxaOrig="21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.75pt;height:30.75pt" o:ole="">
                  <v:imagedata r:id="rId8" o:title=""/>
                </v:shape>
                <o:OLEObject Type="Embed" ProgID="Equation.DSMT4" ShapeID="_x0000_i1025" DrawAspect="Content" ObjectID="_1396414120" r:id="rId9"/>
              </w:object>
            </w:r>
          </w:p>
          <w:p w:rsidR="001A2C28" w:rsidRPr="002C00B4" w:rsidRDefault="00877971" w:rsidP="001A2C28">
            <w:pPr>
              <w:pStyle w:val="ListParagraph"/>
              <w:numPr>
                <w:ilvl w:val="0"/>
                <w:numId w:val="22"/>
              </w:numPr>
              <w:spacing w:line="276" w:lineRule="auto"/>
              <w:cnfStyle w:val="000000100000"/>
            </w:pPr>
            <w:r w:rsidRPr="002C00B4">
              <w:t>Solve:</w:t>
            </w:r>
            <w:r w:rsidRPr="002C00B4">
              <w:rPr>
                <w:position w:val="-8"/>
              </w:rPr>
              <w:object w:dxaOrig="1740" w:dyaOrig="360">
                <v:shape id="_x0000_i1026" type="#_x0000_t75" style="width:87pt;height:18pt" o:ole="">
                  <v:imagedata r:id="rId10" o:title=""/>
                </v:shape>
                <o:OLEObject Type="Embed" ProgID="Equation.3" ShapeID="_x0000_i1026" DrawAspect="Content" ObjectID="_1396414121" r:id="rId11"/>
              </w:object>
            </w:r>
          </w:p>
          <w:p w:rsidR="00172815" w:rsidRPr="002C00B4" w:rsidRDefault="00172815" w:rsidP="001A2C28">
            <w:pPr>
              <w:cnfStyle w:val="000000100000"/>
            </w:pPr>
          </w:p>
        </w:tc>
        <w:tc>
          <w:tcPr>
            <w:tcW w:w="2610" w:type="dxa"/>
            <w:tcBorders>
              <w:top w:val="none" w:sz="0" w:space="0" w:color="auto"/>
              <w:bottom w:val="none" w:sz="0" w:space="0" w:color="auto"/>
            </w:tcBorders>
          </w:tcPr>
          <w:p w:rsidR="007C2F44" w:rsidRPr="002C00B4" w:rsidRDefault="007C2F44" w:rsidP="00E26002">
            <w:pPr>
              <w:pStyle w:val="ListParagraph"/>
              <w:numPr>
                <w:ilvl w:val="0"/>
                <w:numId w:val="7"/>
              </w:numPr>
              <w:cnfStyle w:val="000000100000"/>
            </w:pPr>
            <w:r w:rsidRPr="002C00B4">
              <w:t>Exponent rules</w:t>
            </w:r>
          </w:p>
          <w:p w:rsidR="007C2F44" w:rsidRPr="002C00B4" w:rsidRDefault="007C2F44" w:rsidP="00E26002">
            <w:pPr>
              <w:pStyle w:val="ListParagraph"/>
              <w:numPr>
                <w:ilvl w:val="0"/>
                <w:numId w:val="7"/>
              </w:numPr>
              <w:cnfStyle w:val="000000100000"/>
            </w:pPr>
            <w:r w:rsidRPr="002C00B4">
              <w:t>Perform operations on fractions</w:t>
            </w:r>
          </w:p>
          <w:p w:rsidR="00172815" w:rsidRPr="002C00B4" w:rsidRDefault="007C2F44" w:rsidP="00E26002">
            <w:pPr>
              <w:pStyle w:val="ListParagraph"/>
              <w:numPr>
                <w:ilvl w:val="0"/>
                <w:numId w:val="7"/>
              </w:numPr>
              <w:cnfStyle w:val="000000100000"/>
            </w:pPr>
            <w:r w:rsidRPr="002C00B4">
              <w:t>Prime factoring to break down radicals</w:t>
            </w:r>
          </w:p>
          <w:p w:rsidR="002D72FC" w:rsidRPr="002C00B4" w:rsidRDefault="002D72FC" w:rsidP="002D72FC">
            <w:pPr>
              <w:cnfStyle w:val="000000100000"/>
            </w:pPr>
          </w:p>
        </w:tc>
        <w:tc>
          <w:tcPr>
            <w:tcW w:w="2520" w:type="dxa"/>
            <w:tcBorders>
              <w:top w:val="none" w:sz="0" w:space="0" w:color="auto"/>
              <w:bottom w:val="none" w:sz="0" w:space="0" w:color="auto"/>
            </w:tcBorders>
          </w:tcPr>
          <w:p w:rsidR="002D72FC" w:rsidRPr="002C00B4" w:rsidRDefault="002D72FC">
            <w:pPr>
              <w:cnfStyle w:val="000000100000"/>
            </w:pPr>
            <w:r w:rsidRPr="002C00B4">
              <w:t>Chapter 1 Test</w:t>
            </w:r>
          </w:p>
          <w:p w:rsidR="002D72FC" w:rsidRPr="002C00B4" w:rsidRDefault="002D72FC">
            <w:pPr>
              <w:cnfStyle w:val="000000100000"/>
            </w:pPr>
            <w:r w:rsidRPr="002C00B4">
              <w:t>Chapter 3 test</w:t>
            </w:r>
          </w:p>
          <w:p w:rsidR="002D72FC" w:rsidRPr="002C00B4" w:rsidRDefault="002D72FC">
            <w:pPr>
              <w:cnfStyle w:val="000000100000"/>
            </w:pPr>
          </w:p>
          <w:p w:rsidR="0059642A" w:rsidRPr="002C00B4" w:rsidRDefault="0059642A">
            <w:pPr>
              <w:cnfStyle w:val="000000100000"/>
            </w:pPr>
            <w:r w:rsidRPr="002C00B4">
              <w:t>Semester 1 final exam</w:t>
            </w:r>
          </w:p>
          <w:p w:rsidR="0059642A" w:rsidRPr="002C00B4" w:rsidRDefault="0059642A">
            <w:pPr>
              <w:cnfStyle w:val="000000100000"/>
            </w:pPr>
          </w:p>
        </w:tc>
        <w:tc>
          <w:tcPr>
            <w:tcW w:w="180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:rsidR="00172815" w:rsidRPr="002C00B4" w:rsidRDefault="007C2F44">
            <w:pPr>
              <w:cnfStyle w:val="000000100000"/>
            </w:pPr>
            <w:r w:rsidRPr="002C00B4">
              <w:t>August</w:t>
            </w:r>
            <w:r w:rsidR="00980520" w:rsidRPr="002C00B4">
              <w:t>-</w:t>
            </w:r>
          </w:p>
          <w:p w:rsidR="007C2F44" w:rsidRPr="002C00B4" w:rsidRDefault="007C2F44">
            <w:pPr>
              <w:cnfStyle w:val="000000100000"/>
            </w:pPr>
            <w:r w:rsidRPr="002C00B4">
              <w:t>October</w:t>
            </w:r>
          </w:p>
        </w:tc>
      </w:tr>
      <w:tr w:rsidR="00172815" w:rsidRPr="002C00B4" w:rsidTr="00297238">
        <w:tc>
          <w:tcPr>
            <w:cnfStyle w:val="001000000000"/>
            <w:tcW w:w="2448" w:type="dxa"/>
          </w:tcPr>
          <w:p w:rsidR="00172815" w:rsidRPr="002C00B4" w:rsidRDefault="00D34FAE" w:rsidP="006B347C">
            <w:r w:rsidRPr="002C00B4">
              <w:t xml:space="preserve">Solve and graph linear, absolute value and radical </w:t>
            </w:r>
            <w:r w:rsidR="00172815" w:rsidRPr="002C00B4">
              <w:t>functions</w:t>
            </w:r>
          </w:p>
        </w:tc>
        <w:tc>
          <w:tcPr>
            <w:tcW w:w="3330" w:type="dxa"/>
          </w:tcPr>
          <w:p w:rsidR="00D34FAE" w:rsidRPr="002C00B4" w:rsidRDefault="00D34FAE" w:rsidP="00D34FAE">
            <w:pPr>
              <w:cnfStyle w:val="000000000000"/>
            </w:pPr>
            <w:r w:rsidRPr="002C00B4">
              <w:t>Solve:</w:t>
            </w:r>
          </w:p>
          <w:p w:rsidR="00D34FAE" w:rsidRPr="002C00B4" w:rsidRDefault="00D34FAE" w:rsidP="00D34FAE">
            <w:pPr>
              <w:numPr>
                <w:ilvl w:val="0"/>
                <w:numId w:val="25"/>
              </w:numPr>
              <w:cnfStyle w:val="000000000000"/>
            </w:pPr>
            <w:r w:rsidRPr="002C00B4">
              <w:rPr>
                <w:position w:val="-24"/>
              </w:rPr>
              <w:object w:dxaOrig="2120" w:dyaOrig="620">
                <v:shape id="_x0000_i1027" type="#_x0000_t75" style="width:106.5pt;height:31.5pt" o:ole="">
                  <v:imagedata r:id="rId12" o:title=""/>
                </v:shape>
                <o:OLEObject Type="Embed" ProgID="Equation.DSMT4" ShapeID="_x0000_i1027" DrawAspect="Content" ObjectID="_1396414122" r:id="rId13"/>
              </w:object>
            </w:r>
          </w:p>
          <w:p w:rsidR="00D34FAE" w:rsidRPr="002C00B4" w:rsidRDefault="00D34FAE" w:rsidP="00D34FAE">
            <w:pPr>
              <w:numPr>
                <w:ilvl w:val="0"/>
                <w:numId w:val="25"/>
              </w:numPr>
              <w:cnfStyle w:val="000000000000"/>
            </w:pPr>
            <w:r w:rsidRPr="002C00B4">
              <w:rPr>
                <w:position w:val="-8"/>
              </w:rPr>
              <w:object w:dxaOrig="1340" w:dyaOrig="360">
                <v:shape id="_x0000_i1028" type="#_x0000_t75" style="width:67.5pt;height:18pt" o:ole="">
                  <v:imagedata r:id="rId14" o:title=""/>
                </v:shape>
                <o:OLEObject Type="Embed" ProgID="Equation.DSMT4" ShapeID="_x0000_i1028" DrawAspect="Content" ObjectID="_1396414123" r:id="rId15"/>
              </w:object>
            </w:r>
          </w:p>
          <w:p w:rsidR="00D34FAE" w:rsidRPr="002C00B4" w:rsidRDefault="00D34FAE" w:rsidP="00D34FAE">
            <w:pPr>
              <w:pStyle w:val="ListParagraph"/>
              <w:numPr>
                <w:ilvl w:val="0"/>
                <w:numId w:val="25"/>
              </w:numPr>
              <w:cnfStyle w:val="000000000000"/>
            </w:pPr>
            <w:r w:rsidRPr="002C00B4">
              <w:rPr>
                <w:position w:val="-8"/>
              </w:rPr>
              <w:object w:dxaOrig="1900" w:dyaOrig="360">
                <v:shape id="_x0000_i1029" type="#_x0000_t75" style="width:94.5pt;height:18pt" o:ole="">
                  <v:imagedata r:id="rId16" o:title=""/>
                </v:shape>
                <o:OLEObject Type="Embed" ProgID="Equation.DSMT4" ShapeID="_x0000_i1029" DrawAspect="Content" ObjectID="_1396414124" r:id="rId17"/>
              </w:object>
            </w:r>
          </w:p>
          <w:p w:rsidR="00D34FAE" w:rsidRPr="002C00B4" w:rsidRDefault="00D34FAE" w:rsidP="00D34FAE">
            <w:pPr>
              <w:pStyle w:val="ListParagraph"/>
              <w:numPr>
                <w:ilvl w:val="0"/>
                <w:numId w:val="25"/>
              </w:numPr>
              <w:cnfStyle w:val="000000000000"/>
            </w:pPr>
            <w:r w:rsidRPr="002C00B4">
              <w:rPr>
                <w:position w:val="-14"/>
              </w:rPr>
              <w:object w:dxaOrig="1480" w:dyaOrig="400">
                <v:shape id="_x0000_i1030" type="#_x0000_t75" style="width:73.5pt;height:19.5pt" o:ole="">
                  <v:imagedata r:id="rId18" o:title=""/>
                </v:shape>
                <o:OLEObject Type="Embed" ProgID="Equation.DSMT4" ShapeID="_x0000_i1030" DrawAspect="Content" ObjectID="_1396414125" r:id="rId19"/>
              </w:object>
            </w:r>
          </w:p>
          <w:p w:rsidR="00D34FAE" w:rsidRPr="002C00B4" w:rsidRDefault="00D34FAE" w:rsidP="00D34FAE">
            <w:pPr>
              <w:pStyle w:val="ListParagraph"/>
              <w:numPr>
                <w:ilvl w:val="0"/>
                <w:numId w:val="25"/>
              </w:numPr>
              <w:cnfStyle w:val="000000000000"/>
            </w:pPr>
            <w:r w:rsidRPr="002C00B4">
              <w:rPr>
                <w:position w:val="-14"/>
              </w:rPr>
              <w:object w:dxaOrig="1060" w:dyaOrig="400">
                <v:shape id="_x0000_i1031" type="#_x0000_t75" style="width:52.5pt;height:19.5pt" o:ole="">
                  <v:imagedata r:id="rId20" o:title=""/>
                </v:shape>
                <o:OLEObject Type="Embed" ProgID="Equation.DSMT4" ShapeID="_x0000_i1031" DrawAspect="Content" ObjectID="_1396414126" r:id="rId21"/>
              </w:object>
            </w:r>
          </w:p>
          <w:p w:rsidR="00D34FAE" w:rsidRPr="002C00B4" w:rsidRDefault="00D34FAE" w:rsidP="00D34FAE">
            <w:pPr>
              <w:pStyle w:val="ListParagraph"/>
              <w:numPr>
                <w:ilvl w:val="0"/>
                <w:numId w:val="25"/>
              </w:numPr>
              <w:cnfStyle w:val="000000000000"/>
            </w:pPr>
            <w:r w:rsidRPr="002C00B4">
              <w:rPr>
                <w:position w:val="-6"/>
              </w:rPr>
              <w:object w:dxaOrig="1440" w:dyaOrig="279">
                <v:shape id="_x0000_i1032" type="#_x0000_t75" style="width:1in;height:13.5pt" o:ole="">
                  <v:imagedata r:id="rId22" o:title=""/>
                </v:shape>
                <o:OLEObject Type="Embed" ProgID="Equation.DSMT4" ShapeID="_x0000_i1032" DrawAspect="Content" ObjectID="_1396414127" r:id="rId23"/>
              </w:object>
            </w:r>
          </w:p>
          <w:p w:rsidR="00172815" w:rsidRPr="002C00B4" w:rsidRDefault="00172815" w:rsidP="001A2C28">
            <w:pPr>
              <w:cnfStyle w:val="000000000000"/>
            </w:pPr>
          </w:p>
        </w:tc>
        <w:tc>
          <w:tcPr>
            <w:tcW w:w="2610" w:type="dxa"/>
          </w:tcPr>
          <w:p w:rsidR="00E26002" w:rsidRPr="002C00B4" w:rsidRDefault="00E26002" w:rsidP="00E26002">
            <w:pPr>
              <w:pStyle w:val="ListParagraph"/>
              <w:numPr>
                <w:ilvl w:val="0"/>
                <w:numId w:val="4"/>
              </w:numPr>
              <w:cnfStyle w:val="000000000000"/>
              <w:rPr>
                <w:u w:val="single"/>
              </w:rPr>
            </w:pPr>
            <w:r w:rsidRPr="002C00B4">
              <w:t>Understand the x- and y- axis system and be able to plot points.</w:t>
            </w:r>
          </w:p>
          <w:p w:rsidR="00E26002" w:rsidRPr="002C00B4" w:rsidRDefault="00E26002" w:rsidP="00E26002">
            <w:pPr>
              <w:pStyle w:val="ListParagraph"/>
              <w:numPr>
                <w:ilvl w:val="0"/>
                <w:numId w:val="4"/>
              </w:numPr>
              <w:cnfStyle w:val="000000000000"/>
              <w:rPr>
                <w:u w:val="single"/>
              </w:rPr>
            </w:pPr>
            <w:r w:rsidRPr="002C00B4">
              <w:t>Calculate the slope of a line.</w:t>
            </w:r>
          </w:p>
          <w:p w:rsidR="00E26002" w:rsidRPr="002C00B4" w:rsidRDefault="00E26002" w:rsidP="00E26002">
            <w:pPr>
              <w:pStyle w:val="ListParagraph"/>
              <w:numPr>
                <w:ilvl w:val="0"/>
                <w:numId w:val="4"/>
              </w:numPr>
              <w:cnfStyle w:val="000000000000"/>
              <w:rPr>
                <w:u w:val="single"/>
              </w:rPr>
            </w:pPr>
            <w:r w:rsidRPr="002C00B4">
              <w:t>Graph a line using the slope-intercept method.</w:t>
            </w:r>
          </w:p>
          <w:p w:rsidR="00172815" w:rsidRPr="002C00B4" w:rsidRDefault="00E26002" w:rsidP="00E26002">
            <w:pPr>
              <w:pStyle w:val="ListParagraph"/>
              <w:numPr>
                <w:ilvl w:val="0"/>
                <w:numId w:val="4"/>
              </w:numPr>
              <w:cnfStyle w:val="000000000000"/>
            </w:pPr>
            <w:r w:rsidRPr="002C00B4">
              <w:t>Absolute value as the distance from zero.</w:t>
            </w:r>
          </w:p>
          <w:p w:rsidR="00E26002" w:rsidRPr="002C00B4" w:rsidRDefault="00E26002" w:rsidP="00E26002">
            <w:pPr>
              <w:pStyle w:val="ListParagraph"/>
              <w:numPr>
                <w:ilvl w:val="0"/>
                <w:numId w:val="4"/>
              </w:numPr>
              <w:cnfStyle w:val="000000000000"/>
            </w:pPr>
            <w:r w:rsidRPr="002C00B4">
              <w:t>Understand that inequalities have a range of answers.</w:t>
            </w:r>
          </w:p>
          <w:p w:rsidR="002D72FC" w:rsidRPr="002C00B4" w:rsidRDefault="002D72FC" w:rsidP="002D72FC">
            <w:pPr>
              <w:cnfStyle w:val="000000000000"/>
            </w:pPr>
          </w:p>
          <w:p w:rsidR="0060513A" w:rsidRPr="002C00B4" w:rsidRDefault="0060513A" w:rsidP="002D72FC">
            <w:pPr>
              <w:cnfStyle w:val="000000000000"/>
            </w:pPr>
          </w:p>
        </w:tc>
        <w:tc>
          <w:tcPr>
            <w:tcW w:w="2520" w:type="dxa"/>
          </w:tcPr>
          <w:p w:rsidR="00172815" w:rsidRPr="002C00B4" w:rsidRDefault="00980520">
            <w:pPr>
              <w:cnfStyle w:val="000000000000"/>
            </w:pPr>
            <w:r w:rsidRPr="002C00B4">
              <w:t>Chapter 1 test</w:t>
            </w:r>
          </w:p>
          <w:p w:rsidR="00980520" w:rsidRPr="002C00B4" w:rsidRDefault="00980520">
            <w:pPr>
              <w:cnfStyle w:val="000000000000"/>
            </w:pPr>
            <w:r w:rsidRPr="002C00B4">
              <w:t>Chapters 2 test</w:t>
            </w:r>
          </w:p>
          <w:p w:rsidR="0060513A" w:rsidRPr="002C00B4" w:rsidRDefault="0060513A" w:rsidP="0060513A">
            <w:pPr>
              <w:cnfStyle w:val="000000000000"/>
            </w:pPr>
            <w:r w:rsidRPr="002C00B4">
              <w:t>Semester 1 final exam</w:t>
            </w:r>
          </w:p>
          <w:p w:rsidR="00980520" w:rsidRPr="002C00B4" w:rsidRDefault="00980520">
            <w:pPr>
              <w:cnfStyle w:val="000000000000"/>
            </w:pPr>
          </w:p>
        </w:tc>
        <w:tc>
          <w:tcPr>
            <w:tcW w:w="1800" w:type="dxa"/>
          </w:tcPr>
          <w:p w:rsidR="00172815" w:rsidRPr="002C00B4" w:rsidRDefault="007C2F44">
            <w:pPr>
              <w:cnfStyle w:val="000000000000"/>
            </w:pPr>
            <w:r w:rsidRPr="002C00B4">
              <w:t>September</w:t>
            </w:r>
          </w:p>
          <w:p w:rsidR="007C2F44" w:rsidRPr="002C00B4" w:rsidRDefault="00980520">
            <w:pPr>
              <w:cnfStyle w:val="000000000000"/>
            </w:pPr>
            <w:r w:rsidRPr="002C00B4">
              <w:t>October</w:t>
            </w:r>
          </w:p>
        </w:tc>
      </w:tr>
      <w:tr w:rsidR="00172815" w:rsidRPr="002C00B4" w:rsidTr="00297238">
        <w:trPr>
          <w:cnfStyle w:val="000000100000"/>
        </w:trPr>
        <w:tc>
          <w:tcPr>
            <w:cnfStyle w:val="001000000000"/>
            <w:tcW w:w="2448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:rsidR="00172815" w:rsidRPr="002C00B4" w:rsidRDefault="00172815" w:rsidP="006B347C">
            <w:r w:rsidRPr="002C00B4">
              <w:lastRenderedPageBreak/>
              <w:t>Solve and graph quadratic functions- using multiple methods</w:t>
            </w:r>
          </w:p>
        </w:tc>
        <w:tc>
          <w:tcPr>
            <w:tcW w:w="3330" w:type="dxa"/>
            <w:tcBorders>
              <w:top w:val="none" w:sz="0" w:space="0" w:color="auto"/>
              <w:bottom w:val="none" w:sz="0" w:space="0" w:color="auto"/>
            </w:tcBorders>
          </w:tcPr>
          <w:p w:rsidR="00614AEE" w:rsidRPr="002C00B4" w:rsidRDefault="00614AEE" w:rsidP="0089189C">
            <w:pPr>
              <w:pStyle w:val="ListParagraph"/>
              <w:numPr>
                <w:ilvl w:val="0"/>
                <w:numId w:val="19"/>
              </w:numPr>
              <w:cnfStyle w:val="000000100000"/>
            </w:pPr>
            <w:r w:rsidRPr="002C00B4">
              <w:t xml:space="preserve">Graph the quadratic function </w:t>
            </w:r>
            <m:oMath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</m:t>
                      </m:r>
                      <m:r>
                        <w:rPr>
                          <w:rFonts w:ascii="Cambria Math"/>
                        </w:rPr>
                        <m:t>2</m:t>
                      </m:r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/>
                </w:rPr>
                <m:t>+4</m:t>
              </m:r>
            </m:oMath>
          </w:p>
          <w:p w:rsidR="00614AEE" w:rsidRPr="002C00B4" w:rsidRDefault="00614AEE" w:rsidP="0089189C">
            <w:pPr>
              <w:pStyle w:val="ListParagraph"/>
              <w:numPr>
                <w:ilvl w:val="0"/>
                <w:numId w:val="19"/>
              </w:numPr>
              <w:cnfStyle w:val="000000100000"/>
            </w:pPr>
            <w:r w:rsidRPr="002C00B4">
              <w:t xml:space="preserve">Solve  </w:t>
            </w:r>
            <m:oMath>
              <m:r>
                <w:rPr>
                  <w:rFonts w:ascii="Cambria Math"/>
                </w:rPr>
                <m:t>0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x-</m:t>
              </m:r>
              <m:r>
                <w:rPr>
                  <w:rFonts w:ascii="Cambria Math"/>
                </w:rPr>
                <m:t>6</m:t>
              </m:r>
            </m:oMath>
            <w:r w:rsidRPr="002C00B4">
              <w:t xml:space="preserve"> by ALL of the following methods: complete the square, factoring, and quadratic formula.</w:t>
            </w:r>
          </w:p>
          <w:p w:rsidR="00614AEE" w:rsidRPr="002C00B4" w:rsidRDefault="00614AEE" w:rsidP="0089189C">
            <w:pPr>
              <w:ind w:left="360"/>
              <w:cnfStyle w:val="000000100000"/>
            </w:pPr>
            <w:r w:rsidRPr="002C00B4">
              <w:t xml:space="preserve">Identify the zeros, max and </w:t>
            </w:r>
            <w:proofErr w:type="spellStart"/>
            <w:r w:rsidRPr="002C00B4">
              <w:t>mins</w:t>
            </w:r>
            <w:proofErr w:type="spellEnd"/>
            <w:r w:rsidRPr="002C00B4">
              <w:t xml:space="preserve"> of a quadratic function.</w:t>
            </w:r>
          </w:p>
          <w:p w:rsidR="00614AEE" w:rsidRPr="002C00B4" w:rsidRDefault="00614AEE" w:rsidP="0089189C">
            <w:pPr>
              <w:ind w:left="360"/>
              <w:cnfStyle w:val="000000100000"/>
            </w:pPr>
          </w:p>
          <w:p w:rsidR="00172815" w:rsidRPr="002C00B4" w:rsidRDefault="00172815">
            <w:pPr>
              <w:cnfStyle w:val="000000100000"/>
            </w:pPr>
          </w:p>
        </w:tc>
        <w:tc>
          <w:tcPr>
            <w:tcW w:w="2610" w:type="dxa"/>
            <w:tcBorders>
              <w:top w:val="none" w:sz="0" w:space="0" w:color="auto"/>
              <w:bottom w:val="none" w:sz="0" w:space="0" w:color="auto"/>
            </w:tcBorders>
          </w:tcPr>
          <w:p w:rsidR="00E26002" w:rsidRPr="002C00B4" w:rsidRDefault="00E26002" w:rsidP="00E26002">
            <w:pPr>
              <w:pStyle w:val="ListParagraph"/>
              <w:numPr>
                <w:ilvl w:val="0"/>
                <w:numId w:val="5"/>
              </w:numPr>
              <w:cnfStyle w:val="000000100000"/>
              <w:rPr>
                <w:u w:val="single"/>
              </w:rPr>
            </w:pPr>
            <w:r w:rsidRPr="002C00B4">
              <w:t>Shape of a quadratic function</w:t>
            </w:r>
          </w:p>
          <w:p w:rsidR="00E26002" w:rsidRPr="002C00B4" w:rsidRDefault="00E26002" w:rsidP="00E26002">
            <w:pPr>
              <w:pStyle w:val="ListParagraph"/>
              <w:numPr>
                <w:ilvl w:val="0"/>
                <w:numId w:val="5"/>
              </w:numPr>
              <w:cnfStyle w:val="000000100000"/>
            </w:pPr>
            <w:r w:rsidRPr="002C00B4">
              <w:t>Basic factoring skills.</w:t>
            </w:r>
          </w:p>
          <w:p w:rsidR="00172815" w:rsidRPr="002C00B4" w:rsidRDefault="00E26002" w:rsidP="00E26002">
            <w:pPr>
              <w:pStyle w:val="ListParagraph"/>
              <w:numPr>
                <w:ilvl w:val="0"/>
                <w:numId w:val="5"/>
              </w:numPr>
              <w:cnfStyle w:val="000000100000"/>
            </w:pPr>
            <w:r w:rsidRPr="002C00B4">
              <w:t>Understand the x- and y- axis system and be able to plot points</w:t>
            </w:r>
          </w:p>
          <w:p w:rsidR="002D72FC" w:rsidRPr="002C00B4" w:rsidRDefault="002D72FC" w:rsidP="002D72FC">
            <w:pPr>
              <w:cnfStyle w:val="000000100000"/>
            </w:pPr>
          </w:p>
          <w:p w:rsidR="002D72FC" w:rsidRPr="002C00B4" w:rsidRDefault="002D72FC" w:rsidP="002D72FC">
            <w:pPr>
              <w:cnfStyle w:val="000000100000"/>
            </w:pPr>
          </w:p>
        </w:tc>
        <w:tc>
          <w:tcPr>
            <w:tcW w:w="2520" w:type="dxa"/>
            <w:tcBorders>
              <w:top w:val="none" w:sz="0" w:space="0" w:color="auto"/>
              <w:bottom w:val="none" w:sz="0" w:space="0" w:color="auto"/>
            </w:tcBorders>
          </w:tcPr>
          <w:p w:rsidR="00172815" w:rsidRPr="002C00B4" w:rsidRDefault="0060513A">
            <w:pPr>
              <w:cnfStyle w:val="000000100000"/>
            </w:pPr>
            <w:r w:rsidRPr="002C00B4">
              <w:t>Chapter 2 test</w:t>
            </w:r>
          </w:p>
          <w:p w:rsidR="0060513A" w:rsidRPr="002C00B4" w:rsidRDefault="0060513A">
            <w:pPr>
              <w:cnfStyle w:val="000000100000"/>
            </w:pPr>
            <w:r w:rsidRPr="002C00B4">
              <w:t>Chapter 3 test</w:t>
            </w:r>
          </w:p>
          <w:p w:rsidR="0060513A" w:rsidRPr="002C00B4" w:rsidRDefault="0060513A">
            <w:pPr>
              <w:cnfStyle w:val="000000100000"/>
            </w:pPr>
            <w:r w:rsidRPr="002C00B4">
              <w:t>Chapter 4 test</w:t>
            </w:r>
          </w:p>
          <w:p w:rsidR="0060513A" w:rsidRPr="002C00B4" w:rsidRDefault="0060513A">
            <w:pPr>
              <w:cnfStyle w:val="000000100000"/>
            </w:pPr>
            <w:r w:rsidRPr="002C00B4">
              <w:t>Semester 1 Final exam</w:t>
            </w:r>
          </w:p>
        </w:tc>
        <w:tc>
          <w:tcPr>
            <w:tcW w:w="180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:rsidR="00172815" w:rsidRPr="002C00B4" w:rsidRDefault="007C2F44">
            <w:pPr>
              <w:cnfStyle w:val="000000100000"/>
            </w:pPr>
            <w:r w:rsidRPr="002C00B4">
              <w:t>October</w:t>
            </w:r>
          </w:p>
          <w:p w:rsidR="00980520" w:rsidRPr="002C00B4" w:rsidRDefault="00980520">
            <w:pPr>
              <w:cnfStyle w:val="000000100000"/>
            </w:pPr>
            <w:r w:rsidRPr="002C00B4">
              <w:t>November</w:t>
            </w:r>
          </w:p>
        </w:tc>
      </w:tr>
      <w:tr w:rsidR="00172815" w:rsidRPr="002C00B4" w:rsidTr="00297238">
        <w:tc>
          <w:tcPr>
            <w:cnfStyle w:val="001000000000"/>
            <w:tcW w:w="2448" w:type="dxa"/>
          </w:tcPr>
          <w:p w:rsidR="00172815" w:rsidRPr="002C00B4" w:rsidRDefault="00172815" w:rsidP="006B347C">
            <w:r w:rsidRPr="002C00B4">
              <w:t>Solve polynomial, exponential and logarithmic functions and identify properties (zeros, asymptotes, extrema) of each.</w:t>
            </w:r>
          </w:p>
        </w:tc>
        <w:tc>
          <w:tcPr>
            <w:tcW w:w="3330" w:type="dxa"/>
          </w:tcPr>
          <w:p w:rsidR="00877971" w:rsidRPr="002C00B4" w:rsidRDefault="00877971" w:rsidP="00877971">
            <w:pPr>
              <w:ind w:left="360"/>
              <w:jc w:val="center"/>
              <w:cnfStyle w:val="000000000000"/>
              <w:rPr>
                <w:b/>
              </w:rPr>
            </w:pPr>
            <w:r w:rsidRPr="002C00B4">
              <w:rPr>
                <w:b/>
              </w:rPr>
              <w:t xml:space="preserve">Use the function  </w:t>
            </w:r>
            <w:r w:rsidRPr="002C00B4">
              <w:rPr>
                <w:b/>
                <w:position w:val="-10"/>
              </w:rPr>
              <w:object w:dxaOrig="1960" w:dyaOrig="360">
                <v:shape id="_x0000_i1033" type="#_x0000_t75" style="width:97.5pt;height:18pt" o:ole="">
                  <v:imagedata r:id="rId24" o:title=""/>
                </v:shape>
                <o:OLEObject Type="Embed" ProgID="Equation.3" ShapeID="_x0000_i1033" DrawAspect="Content" ObjectID="_1396414128" r:id="rId25"/>
              </w:object>
            </w:r>
          </w:p>
          <w:p w:rsidR="00877971" w:rsidRPr="002C00B4" w:rsidRDefault="00877971" w:rsidP="00877971">
            <w:pPr>
              <w:numPr>
                <w:ilvl w:val="0"/>
                <w:numId w:val="23"/>
              </w:numPr>
              <w:cnfStyle w:val="000000000000"/>
            </w:pPr>
            <w:r w:rsidRPr="002C00B4">
              <w:t>Complete the square and find the vertex form of the function (2pts)</w:t>
            </w:r>
          </w:p>
          <w:p w:rsidR="00877971" w:rsidRPr="002C00B4" w:rsidRDefault="00877971" w:rsidP="00877971">
            <w:pPr>
              <w:numPr>
                <w:ilvl w:val="0"/>
                <w:numId w:val="23"/>
              </w:numPr>
              <w:cnfStyle w:val="000000000000"/>
            </w:pPr>
            <w:r w:rsidRPr="002C00B4">
              <w:t>Graph the function, labeling all important points. (4pts)</w:t>
            </w:r>
          </w:p>
          <w:p w:rsidR="00877971" w:rsidRPr="002C00B4" w:rsidRDefault="00877971" w:rsidP="00877971">
            <w:pPr>
              <w:numPr>
                <w:ilvl w:val="0"/>
                <w:numId w:val="23"/>
              </w:numPr>
              <w:cnfStyle w:val="000000000000"/>
            </w:pPr>
            <w:r w:rsidRPr="002C00B4">
              <w:t>Identify: (9pts)</w:t>
            </w:r>
          </w:p>
          <w:p w:rsidR="00877971" w:rsidRPr="002C00B4" w:rsidRDefault="00877971" w:rsidP="00877971">
            <w:pPr>
              <w:numPr>
                <w:ilvl w:val="1"/>
                <w:numId w:val="23"/>
              </w:numPr>
              <w:cnfStyle w:val="000000000000"/>
            </w:pPr>
            <w:r w:rsidRPr="002C00B4">
              <w:t xml:space="preserve">Vertex </w:t>
            </w:r>
          </w:p>
          <w:p w:rsidR="00877971" w:rsidRPr="002C00B4" w:rsidRDefault="00877971" w:rsidP="00877971">
            <w:pPr>
              <w:numPr>
                <w:ilvl w:val="1"/>
                <w:numId w:val="23"/>
              </w:numPr>
              <w:cnfStyle w:val="000000000000"/>
            </w:pPr>
            <w:r w:rsidRPr="002C00B4">
              <w:t xml:space="preserve">Is the vertex a max or a min? </w:t>
            </w:r>
          </w:p>
          <w:p w:rsidR="00877971" w:rsidRPr="002C00B4" w:rsidRDefault="00877971" w:rsidP="00877971">
            <w:pPr>
              <w:numPr>
                <w:ilvl w:val="1"/>
                <w:numId w:val="23"/>
              </w:numPr>
              <w:cnfStyle w:val="000000000000"/>
            </w:pPr>
            <w:r w:rsidRPr="002C00B4">
              <w:t xml:space="preserve">Axis of Symmetry domain </w:t>
            </w:r>
          </w:p>
          <w:p w:rsidR="00877971" w:rsidRPr="002C00B4" w:rsidRDefault="00877971" w:rsidP="00877971">
            <w:pPr>
              <w:numPr>
                <w:ilvl w:val="1"/>
                <w:numId w:val="23"/>
              </w:numPr>
              <w:cnfStyle w:val="000000000000"/>
            </w:pPr>
            <w:r w:rsidRPr="002C00B4">
              <w:t>Range</w:t>
            </w:r>
          </w:p>
          <w:p w:rsidR="00877971" w:rsidRPr="002C00B4" w:rsidRDefault="00877971" w:rsidP="00877971">
            <w:pPr>
              <w:numPr>
                <w:ilvl w:val="1"/>
                <w:numId w:val="23"/>
              </w:numPr>
              <w:cnfStyle w:val="000000000000"/>
            </w:pPr>
            <w:r w:rsidRPr="002C00B4">
              <w:t xml:space="preserve">Intervals where the function is  increasing </w:t>
            </w:r>
          </w:p>
          <w:p w:rsidR="00877971" w:rsidRPr="002C00B4" w:rsidRDefault="00877971" w:rsidP="00877971">
            <w:pPr>
              <w:numPr>
                <w:ilvl w:val="1"/>
                <w:numId w:val="23"/>
              </w:numPr>
              <w:cnfStyle w:val="000000000000"/>
            </w:pPr>
            <w:r w:rsidRPr="002C00B4">
              <w:t xml:space="preserve">Intervals where the function is  decreasing </w:t>
            </w:r>
          </w:p>
          <w:p w:rsidR="00877971" w:rsidRPr="002C00B4" w:rsidRDefault="00877971" w:rsidP="00877971">
            <w:pPr>
              <w:numPr>
                <w:ilvl w:val="1"/>
                <w:numId w:val="23"/>
              </w:numPr>
              <w:ind w:left="540"/>
              <w:cnfStyle w:val="000000000000"/>
            </w:pPr>
            <w:r w:rsidRPr="002C00B4">
              <w:t xml:space="preserve">X-intercept &amp; Y-intercepts </w:t>
            </w:r>
          </w:p>
          <w:p w:rsidR="00877971" w:rsidRPr="002C00B4" w:rsidRDefault="00877971" w:rsidP="00877971">
            <w:pPr>
              <w:numPr>
                <w:ilvl w:val="0"/>
                <w:numId w:val="23"/>
              </w:numPr>
              <w:cnfStyle w:val="000000000000"/>
            </w:pPr>
            <w:r w:rsidRPr="002C00B4">
              <w:t>List the translations that were performed on the function g(x)=x</w:t>
            </w:r>
            <w:r w:rsidRPr="002C00B4">
              <w:rPr>
                <w:vertAlign w:val="superscript"/>
              </w:rPr>
              <w:t>2</w:t>
            </w:r>
            <w:r w:rsidRPr="002C00B4">
              <w:t xml:space="preserve"> to achieve the graph of f(x) (2pts)</w:t>
            </w:r>
          </w:p>
          <w:p w:rsidR="00185D3A" w:rsidRPr="002C00B4" w:rsidRDefault="00185D3A" w:rsidP="00877971">
            <w:pPr>
              <w:numPr>
                <w:ilvl w:val="0"/>
                <w:numId w:val="23"/>
              </w:numPr>
              <w:cnfStyle w:val="000000000000"/>
            </w:pPr>
            <w:r w:rsidRPr="002C00B4">
              <w:t xml:space="preserve">Identify all asymptotes and holes  in </w:t>
            </w:r>
            <m:oMath>
              <m:r>
                <w:rPr>
                  <w:rFonts w:ascii="Cambria Math" w:hAnsi="Cambria Math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x-6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x-12</m:t>
                  </m:r>
                </m:den>
              </m:f>
            </m:oMath>
          </w:p>
          <w:p w:rsidR="00172815" w:rsidRPr="002C00B4" w:rsidRDefault="00172815">
            <w:pPr>
              <w:cnfStyle w:val="000000000000"/>
            </w:pPr>
          </w:p>
          <w:p w:rsidR="00185D3A" w:rsidRPr="002C00B4" w:rsidRDefault="00185D3A">
            <w:pPr>
              <w:cnfStyle w:val="000000000000"/>
            </w:pPr>
          </w:p>
        </w:tc>
        <w:tc>
          <w:tcPr>
            <w:tcW w:w="2610" w:type="dxa"/>
          </w:tcPr>
          <w:p w:rsidR="00172815" w:rsidRPr="002C00B4" w:rsidRDefault="001A2C28">
            <w:pPr>
              <w:cnfStyle w:val="000000000000"/>
            </w:pPr>
            <w:r w:rsidRPr="002C00B4">
              <w:lastRenderedPageBreak/>
              <w:t>N/A</w:t>
            </w:r>
          </w:p>
        </w:tc>
        <w:tc>
          <w:tcPr>
            <w:tcW w:w="2520" w:type="dxa"/>
          </w:tcPr>
          <w:p w:rsidR="00172815" w:rsidRPr="002C00B4" w:rsidRDefault="0060513A">
            <w:pPr>
              <w:cnfStyle w:val="000000000000"/>
            </w:pPr>
            <w:r w:rsidRPr="002C00B4">
              <w:t>Chapter 2 test</w:t>
            </w:r>
          </w:p>
          <w:p w:rsidR="0060513A" w:rsidRPr="002C00B4" w:rsidRDefault="0060513A">
            <w:pPr>
              <w:cnfStyle w:val="000000000000"/>
            </w:pPr>
            <w:r w:rsidRPr="002C00B4">
              <w:t>Chapter 3 test</w:t>
            </w:r>
          </w:p>
          <w:p w:rsidR="0060513A" w:rsidRPr="002C00B4" w:rsidRDefault="0060513A">
            <w:pPr>
              <w:cnfStyle w:val="000000000000"/>
            </w:pPr>
            <w:r w:rsidRPr="002C00B4">
              <w:t>Chapter 4 test</w:t>
            </w:r>
          </w:p>
          <w:p w:rsidR="0060513A" w:rsidRPr="002C00B4" w:rsidRDefault="0060513A">
            <w:pPr>
              <w:cnfStyle w:val="000000000000"/>
            </w:pPr>
            <w:r w:rsidRPr="002C00B4">
              <w:t>Semester 1 Final Exam</w:t>
            </w:r>
          </w:p>
          <w:p w:rsidR="0060513A" w:rsidRPr="002C00B4" w:rsidRDefault="0060513A">
            <w:pPr>
              <w:cnfStyle w:val="000000000000"/>
            </w:pPr>
          </w:p>
        </w:tc>
        <w:tc>
          <w:tcPr>
            <w:tcW w:w="1800" w:type="dxa"/>
          </w:tcPr>
          <w:p w:rsidR="00172815" w:rsidRPr="002C00B4" w:rsidRDefault="0060513A" w:rsidP="0060513A">
            <w:pPr>
              <w:cnfStyle w:val="000000000000"/>
            </w:pPr>
            <w:r w:rsidRPr="002C00B4">
              <w:t>October</w:t>
            </w:r>
            <w:r w:rsidR="00980520" w:rsidRPr="002C00B4">
              <w:t>-December</w:t>
            </w:r>
          </w:p>
        </w:tc>
      </w:tr>
      <w:tr w:rsidR="00172815" w:rsidRPr="002C00B4" w:rsidTr="00297238">
        <w:trPr>
          <w:cnfStyle w:val="000000100000"/>
        </w:trPr>
        <w:tc>
          <w:tcPr>
            <w:cnfStyle w:val="001000000000"/>
            <w:tcW w:w="2448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:rsidR="00172815" w:rsidRPr="002C00B4" w:rsidRDefault="00172815" w:rsidP="00517636">
            <w:r w:rsidRPr="002C00B4">
              <w:lastRenderedPageBreak/>
              <w:t>Evaluate trig function values of any angle in both degrees and radians.</w:t>
            </w:r>
          </w:p>
        </w:tc>
        <w:tc>
          <w:tcPr>
            <w:tcW w:w="3330" w:type="dxa"/>
            <w:tcBorders>
              <w:top w:val="none" w:sz="0" w:space="0" w:color="auto"/>
              <w:bottom w:val="none" w:sz="0" w:space="0" w:color="auto"/>
            </w:tcBorders>
          </w:tcPr>
          <w:p w:rsidR="00172815" w:rsidRPr="002C00B4" w:rsidRDefault="00614AEE" w:rsidP="00614AEE">
            <w:pPr>
              <w:pStyle w:val="ListParagraph"/>
              <w:numPr>
                <w:ilvl w:val="0"/>
                <w:numId w:val="11"/>
              </w:numPr>
              <w:cnfStyle w:val="000000100000"/>
            </w:pPr>
            <w:r w:rsidRPr="002C00B4">
              <w:t>Convert any angle between radians and degrees</w:t>
            </w:r>
          </w:p>
          <w:p w:rsidR="00980520" w:rsidRPr="002C00B4" w:rsidRDefault="00980520" w:rsidP="00980520">
            <w:pPr>
              <w:pStyle w:val="ListParagraph"/>
              <w:numPr>
                <w:ilvl w:val="0"/>
                <w:numId w:val="11"/>
              </w:numPr>
              <w:cnfStyle w:val="000000100000"/>
            </w:pPr>
            <w:r w:rsidRPr="002C00B4">
              <w:t>Evaluate:</w:t>
            </w:r>
          </w:p>
          <w:p w:rsidR="00980520" w:rsidRPr="002C00B4" w:rsidRDefault="00582ABD" w:rsidP="00980520">
            <w:pPr>
              <w:cnfStyle w:val="000000100000"/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sin</m:t>
                    </m:r>
                  </m:fName>
                  <m:e>
                    <m:r>
                      <w:rPr>
                        <w:rFonts w:ascii="Cambria Math"/>
                      </w:rPr>
                      <m:t>45</m:t>
                    </m:r>
                    <m:r>
                      <w:rPr>
                        <w:rFonts w:ascii="Cambria Math"/>
                      </w:rPr>
                      <m:t>°</m:t>
                    </m:r>
                  </m:e>
                </m:func>
                <m:r>
                  <w:rPr>
                    <w:rFonts w:ascii="Cambria Math"/>
                  </w:rPr>
                  <m:t>+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</w:rPr>
                          <m:t>2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sc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/>
                      </w:rPr>
                      <m:t>60</m:t>
                    </m:r>
                    <m:r>
                      <w:rPr>
                        <w:rFonts w:ascii="Cambria Math"/>
                      </w:rPr>
                      <m:t>°</m:t>
                    </m:r>
                  </m:e>
                </m:d>
              </m:oMath>
            </m:oMathPara>
          </w:p>
          <w:p w:rsidR="00980520" w:rsidRPr="002C00B4" w:rsidRDefault="00980520" w:rsidP="00980520">
            <w:pPr>
              <w:pStyle w:val="ListParagraph"/>
              <w:cnfStyle w:val="000000100000"/>
            </w:pPr>
          </w:p>
          <w:p w:rsidR="00980520" w:rsidRPr="002C00B4" w:rsidRDefault="00980520" w:rsidP="00980520">
            <w:pPr>
              <w:pStyle w:val="ListParagraph"/>
              <w:ind w:left="360"/>
              <w:cnfStyle w:val="000000100000"/>
            </w:pPr>
          </w:p>
        </w:tc>
        <w:tc>
          <w:tcPr>
            <w:tcW w:w="2610" w:type="dxa"/>
            <w:tcBorders>
              <w:top w:val="none" w:sz="0" w:space="0" w:color="auto"/>
              <w:bottom w:val="none" w:sz="0" w:space="0" w:color="auto"/>
            </w:tcBorders>
          </w:tcPr>
          <w:p w:rsidR="00614AEE" w:rsidRPr="002C00B4" w:rsidRDefault="00614AEE" w:rsidP="00614AEE">
            <w:pPr>
              <w:pStyle w:val="ListParagraph"/>
              <w:numPr>
                <w:ilvl w:val="0"/>
                <w:numId w:val="13"/>
              </w:numPr>
              <w:cnfStyle w:val="000000100000"/>
            </w:pPr>
            <w:r w:rsidRPr="002C00B4">
              <w:t xml:space="preserve">Basic understanding of degree angle measure </w:t>
            </w:r>
          </w:p>
          <w:p w:rsidR="00614AEE" w:rsidRPr="002C00B4" w:rsidRDefault="00614AEE" w:rsidP="00614AEE">
            <w:pPr>
              <w:pStyle w:val="ListParagraph"/>
              <w:numPr>
                <w:ilvl w:val="0"/>
                <w:numId w:val="13"/>
              </w:numPr>
              <w:cnfStyle w:val="000000100000"/>
            </w:pPr>
            <w:r w:rsidRPr="002C00B4">
              <w:t>30-60-90 reference triangle</w:t>
            </w:r>
          </w:p>
          <w:p w:rsidR="00614AEE" w:rsidRPr="002C00B4" w:rsidRDefault="00614AEE" w:rsidP="00614AEE">
            <w:pPr>
              <w:pStyle w:val="ListParagraph"/>
              <w:numPr>
                <w:ilvl w:val="0"/>
                <w:numId w:val="13"/>
              </w:numPr>
              <w:cnfStyle w:val="000000100000"/>
            </w:pPr>
            <w:r w:rsidRPr="002C00B4">
              <w:t>45-45-90 reference triangle</w:t>
            </w:r>
          </w:p>
          <w:p w:rsidR="00172815" w:rsidRPr="002C00B4" w:rsidRDefault="00172815">
            <w:pPr>
              <w:cnfStyle w:val="000000100000"/>
            </w:pPr>
          </w:p>
        </w:tc>
        <w:tc>
          <w:tcPr>
            <w:tcW w:w="2520" w:type="dxa"/>
            <w:tcBorders>
              <w:top w:val="none" w:sz="0" w:space="0" w:color="auto"/>
              <w:bottom w:val="none" w:sz="0" w:space="0" w:color="auto"/>
            </w:tcBorders>
          </w:tcPr>
          <w:p w:rsidR="00172815" w:rsidRPr="002C00B4" w:rsidRDefault="0060513A">
            <w:pPr>
              <w:cnfStyle w:val="000000100000"/>
            </w:pPr>
            <w:r w:rsidRPr="002C00B4">
              <w:t>Chapter 5 Test</w:t>
            </w:r>
          </w:p>
          <w:p w:rsidR="0060513A" w:rsidRPr="002C00B4" w:rsidRDefault="0060513A" w:rsidP="0060513A">
            <w:pPr>
              <w:cnfStyle w:val="000000100000"/>
            </w:pPr>
            <w:r w:rsidRPr="002C00B4">
              <w:t>Cum Test ch5-7</w:t>
            </w:r>
          </w:p>
          <w:p w:rsidR="0060513A" w:rsidRPr="002C00B4" w:rsidRDefault="0060513A">
            <w:pPr>
              <w:cnfStyle w:val="000000100000"/>
            </w:pPr>
          </w:p>
          <w:p w:rsidR="0060513A" w:rsidRPr="002C00B4" w:rsidRDefault="0060513A">
            <w:pPr>
              <w:cnfStyle w:val="000000100000"/>
            </w:pPr>
            <w:r w:rsidRPr="002C00B4">
              <w:t>Semester 2 Final exam</w:t>
            </w:r>
          </w:p>
        </w:tc>
        <w:tc>
          <w:tcPr>
            <w:tcW w:w="180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:rsidR="00172815" w:rsidRPr="002C00B4" w:rsidRDefault="007C2F44" w:rsidP="007C2F44">
            <w:pPr>
              <w:cnfStyle w:val="000000100000"/>
            </w:pPr>
            <w:r w:rsidRPr="002C00B4">
              <w:t>January</w:t>
            </w:r>
          </w:p>
        </w:tc>
      </w:tr>
      <w:tr w:rsidR="00172815" w:rsidRPr="002C00B4" w:rsidTr="00297238">
        <w:tc>
          <w:tcPr>
            <w:cnfStyle w:val="001000000000"/>
            <w:tcW w:w="2448" w:type="dxa"/>
          </w:tcPr>
          <w:p w:rsidR="00172815" w:rsidRPr="002C00B4" w:rsidRDefault="00172815" w:rsidP="00517636">
            <w:r w:rsidRPr="002C00B4">
              <w:t>Solve trigonometric equations</w:t>
            </w:r>
          </w:p>
        </w:tc>
        <w:tc>
          <w:tcPr>
            <w:tcW w:w="3330" w:type="dxa"/>
          </w:tcPr>
          <w:p w:rsidR="00614AEE" w:rsidRPr="002C00B4" w:rsidRDefault="00614AEE" w:rsidP="00614AEE">
            <w:pPr>
              <w:cnfStyle w:val="000000000000"/>
            </w:pPr>
            <w:r w:rsidRPr="002C00B4">
              <w:t>Find the value of each of the other five trigonometric functions for an angle, Ø given the information indicated.</w:t>
            </w:r>
          </w:p>
          <w:p w:rsidR="00614AEE" w:rsidRPr="002C00B4" w:rsidRDefault="00980520" w:rsidP="00980520">
            <w:pPr>
              <w:ind w:left="360"/>
              <w:cnfStyle w:val="000000000000"/>
            </w:pPr>
            <m:oMathPara>
              <m:oMath>
                <m:r>
                  <w:rPr>
                    <w:rFonts w:ascii="Cambria Math" w:hAnsi="Cambria Math"/>
                  </w:rPr>
                  <m:t>tan∅</m:t>
                </m:r>
                <m:r>
                  <w:rPr>
                    <w:rFonts w:ascii="Cambria Math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</m:t>
                    </m:r>
                    <m:r>
                      <w:rPr>
                        <w:rFonts w:ascii="Cambria Math"/>
                      </w:rPr>
                      <m:t>4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and</m:t>
                </m:r>
                <m:r>
                  <w:rPr>
                    <w:rFonts w:ascii="Cambria Math"/>
                  </w:rPr>
                  <m:t xml:space="preserve"> </m:t>
                </m:r>
                <m:r>
                  <w:rPr>
                    <w:rFonts w:ascii="Cambria Math" w:hAnsi="Cambria Math"/>
                  </w:rPr>
                  <m:t>sin∅</m:t>
                </m:r>
                <m:r>
                  <w:rPr>
                    <w:rFonts w:ascii="Cambria Math"/>
                  </w:rPr>
                  <m:t>&lt;0</m:t>
                </m:r>
              </m:oMath>
            </m:oMathPara>
          </w:p>
          <w:p w:rsidR="00980520" w:rsidRPr="002C00B4" w:rsidRDefault="00980520" w:rsidP="00980520">
            <w:pPr>
              <w:ind w:left="360"/>
              <w:cnfStyle w:val="000000000000"/>
            </w:pPr>
          </w:p>
          <w:p w:rsidR="00980520" w:rsidRPr="002C00B4" w:rsidRDefault="00980520" w:rsidP="00980520">
            <w:pPr>
              <w:cnfStyle w:val="000000000000"/>
            </w:pPr>
            <w:r w:rsidRPr="002C00B4">
              <w:t>Solve trig equations</w:t>
            </w:r>
          </w:p>
          <w:p w:rsidR="00980520" w:rsidRPr="002C00B4" w:rsidRDefault="00980520" w:rsidP="004E4F9F">
            <w:pPr>
              <w:pStyle w:val="ListParagraph"/>
              <w:numPr>
                <w:ilvl w:val="1"/>
                <w:numId w:val="11"/>
              </w:numPr>
              <w:ind w:left="360"/>
              <w:cnfStyle w:val="000000000000"/>
            </w:pPr>
            <m:oMath>
              <m:r>
                <w:rPr>
                  <w:rFonts w:ascii="Cambria Math" w:hAnsi="Cambria Math"/>
                </w:rPr>
                <m:t>sin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980520" w:rsidRPr="002C00B4" w:rsidRDefault="00582ABD" w:rsidP="004E4F9F">
            <w:pPr>
              <w:pStyle w:val="ListParagraph"/>
              <w:numPr>
                <w:ilvl w:val="1"/>
                <w:numId w:val="11"/>
              </w:numPr>
              <w:ind w:left="360"/>
              <w:cnfStyle w:val="000000000000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x-2sinx=0</m:t>
              </m:r>
            </m:oMath>
          </w:p>
          <w:p w:rsidR="00980520" w:rsidRPr="002C00B4" w:rsidRDefault="00980520" w:rsidP="004E4F9F">
            <w:pPr>
              <w:pStyle w:val="ListParagraph"/>
              <w:numPr>
                <w:ilvl w:val="1"/>
                <w:numId w:val="11"/>
              </w:numPr>
              <w:ind w:left="360"/>
              <w:cnfStyle w:val="000000000000"/>
            </w:pPr>
            <m:oMath>
              <m:r>
                <w:rPr>
                  <w:rFonts w:ascii="Cambria Math" w:hAnsi="Cambria Math"/>
                </w:rPr>
                <m:t>sin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∅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2=1</m:t>
              </m:r>
            </m:oMath>
          </w:p>
          <w:p w:rsidR="005D68A3" w:rsidRPr="002C00B4" w:rsidRDefault="005D68A3" w:rsidP="004E4F9F">
            <w:pPr>
              <w:pStyle w:val="ListParagraph"/>
              <w:numPr>
                <w:ilvl w:val="1"/>
                <w:numId w:val="11"/>
              </w:numPr>
              <w:ind w:left="360"/>
              <w:cnfStyle w:val="000000000000"/>
            </w:pPr>
            <m:oMath>
              <m:r>
                <w:rPr>
                  <w:rFonts w:ascii="Cambria Math" w:hAnsi="Cambria Math"/>
                </w:rPr>
                <m:t>2</m:t>
              </m:r>
              <m:sSup>
                <m:sSupPr>
                  <m:ctrlPr>
                    <w:rPr>
                      <w:rFonts w:ascii="Cambria Math" w:hAnsiTheme="majorHAnsi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Theme="majorHAnsi"/>
                </w:rPr>
                <m:t>+</m:t>
              </m:r>
              <m:r>
                <w:rPr>
                  <w:rFonts w:ascii="Cambria Math" w:hAnsi="Cambria Math"/>
                </w:rPr>
                <m:t>5</m:t>
              </m:r>
              <m:func>
                <m:funcPr>
                  <m:ctrlPr>
                    <w:rPr>
                      <w:rFonts w:ascii="Cambria Math" w:hAnsiTheme="majorHAnsi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func>
              <m:r>
                <w:rPr>
                  <w:rFonts w:ascii="Cambria Math" w:hAnsiTheme="majorHAnsi"/>
                </w:rPr>
                <m:t>+</m:t>
              </m:r>
              <m:r>
                <w:rPr>
                  <w:rFonts w:ascii="Cambria Math" w:hAnsi="Cambria Math"/>
                </w:rPr>
                <m:t>1</m:t>
              </m:r>
              <m:r>
                <w:rPr>
                  <w:rFonts w:ascii="Cambria Math" w:hAnsiTheme="majorHAnsi"/>
                </w:rPr>
                <m:t>=</m:t>
              </m:r>
              <m:r>
                <w:rPr>
                  <w:rFonts w:ascii="Cambria Math" w:hAnsi="Cambria Math"/>
                </w:rPr>
                <m:t xml:space="preserve">0  </m:t>
              </m:r>
              <m:r>
                <w:rPr>
                  <w:rFonts w:ascii="Cambria Math" w:hAnsiTheme="majorHAnsi"/>
                </w:rPr>
                <m:t xml:space="preserve">, </m:t>
              </m:r>
              <m:r>
                <w:rPr>
                  <w:rFonts w:ascii="Cambria Math" w:hAnsi="Cambria Math"/>
                </w:rPr>
                <m:t>0</m:t>
              </m:r>
              <m:r>
                <w:rPr>
                  <w:rFonts w:ascii="Cambria Math" w:hAnsiTheme="majorHAnsi"/>
                </w:rPr>
                <m:t>≤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Theme="majorHAnsi"/>
                </w:rPr>
                <m:t>&lt;2</m:t>
              </m:r>
              <m:r>
                <w:rPr>
                  <w:rFonts w:ascii="Cambria Math" w:hAnsi="Cambria Math"/>
                </w:rPr>
                <m:t>π</m:t>
              </m:r>
            </m:oMath>
          </w:p>
          <w:p w:rsidR="00C374CD" w:rsidRPr="002C00B4" w:rsidRDefault="00C374CD" w:rsidP="004E4F9F">
            <w:pPr>
              <w:ind w:left="-360"/>
              <w:cnfStyle w:val="000000000000"/>
            </w:pPr>
          </w:p>
          <w:p w:rsidR="00172815" w:rsidRPr="002C00B4" w:rsidRDefault="00172815" w:rsidP="00980520">
            <w:pPr>
              <w:pStyle w:val="ListParagraph"/>
              <w:cnfStyle w:val="000000000000"/>
            </w:pPr>
          </w:p>
          <w:p w:rsidR="00955662" w:rsidRPr="002C00B4" w:rsidRDefault="00955662" w:rsidP="00980520">
            <w:pPr>
              <w:pStyle w:val="ListParagraph"/>
              <w:cnfStyle w:val="000000000000"/>
            </w:pPr>
          </w:p>
        </w:tc>
        <w:tc>
          <w:tcPr>
            <w:tcW w:w="2610" w:type="dxa"/>
          </w:tcPr>
          <w:p w:rsidR="00614AEE" w:rsidRPr="002C00B4" w:rsidRDefault="00614AEE" w:rsidP="00614AEE">
            <w:pPr>
              <w:pStyle w:val="ListParagraph"/>
              <w:numPr>
                <w:ilvl w:val="0"/>
                <w:numId w:val="16"/>
              </w:numPr>
              <w:cnfStyle w:val="000000000000"/>
            </w:pPr>
            <w:r w:rsidRPr="002C00B4">
              <w:t xml:space="preserve">Basic understanding of degree angle measure </w:t>
            </w:r>
          </w:p>
          <w:p w:rsidR="00614AEE" w:rsidRPr="002C00B4" w:rsidRDefault="00614AEE" w:rsidP="00614AEE">
            <w:pPr>
              <w:pStyle w:val="ListParagraph"/>
              <w:numPr>
                <w:ilvl w:val="0"/>
                <w:numId w:val="16"/>
              </w:numPr>
              <w:cnfStyle w:val="000000000000"/>
            </w:pPr>
            <w:r w:rsidRPr="002C00B4">
              <w:t>30-60-90 reference triangle</w:t>
            </w:r>
          </w:p>
          <w:p w:rsidR="00614AEE" w:rsidRPr="002C00B4" w:rsidRDefault="00614AEE" w:rsidP="00614AEE">
            <w:pPr>
              <w:pStyle w:val="ListParagraph"/>
              <w:numPr>
                <w:ilvl w:val="0"/>
                <w:numId w:val="16"/>
              </w:numPr>
              <w:cnfStyle w:val="000000000000"/>
            </w:pPr>
            <w:r w:rsidRPr="002C00B4">
              <w:t>45-45-90 reference triangle</w:t>
            </w:r>
          </w:p>
          <w:p w:rsidR="00614AEE" w:rsidRPr="002C00B4" w:rsidRDefault="00614AEE">
            <w:pPr>
              <w:cnfStyle w:val="000000000000"/>
            </w:pPr>
          </w:p>
        </w:tc>
        <w:tc>
          <w:tcPr>
            <w:tcW w:w="2520" w:type="dxa"/>
          </w:tcPr>
          <w:p w:rsidR="0060513A" w:rsidRPr="002C00B4" w:rsidRDefault="0060513A">
            <w:pPr>
              <w:cnfStyle w:val="000000000000"/>
            </w:pPr>
            <w:r w:rsidRPr="002C00B4">
              <w:t>Chapter 6 test</w:t>
            </w:r>
          </w:p>
          <w:p w:rsidR="0060513A" w:rsidRPr="002C00B4" w:rsidRDefault="0060513A">
            <w:pPr>
              <w:cnfStyle w:val="000000000000"/>
            </w:pPr>
            <w:r w:rsidRPr="002C00B4">
              <w:t>Chapter 7 test</w:t>
            </w:r>
          </w:p>
          <w:p w:rsidR="0060513A" w:rsidRPr="002C00B4" w:rsidRDefault="0060513A">
            <w:pPr>
              <w:cnfStyle w:val="000000000000"/>
            </w:pPr>
            <w:r w:rsidRPr="002C00B4">
              <w:t>Cum Test ch5-7</w:t>
            </w:r>
          </w:p>
          <w:p w:rsidR="00172815" w:rsidRPr="002C00B4" w:rsidRDefault="0060513A">
            <w:pPr>
              <w:cnfStyle w:val="000000000000"/>
            </w:pPr>
            <w:r w:rsidRPr="002C00B4">
              <w:t>Semester 2 Final Exam</w:t>
            </w:r>
          </w:p>
        </w:tc>
        <w:tc>
          <w:tcPr>
            <w:tcW w:w="1800" w:type="dxa"/>
          </w:tcPr>
          <w:p w:rsidR="00172815" w:rsidRPr="002C00B4" w:rsidRDefault="007C2F44">
            <w:pPr>
              <w:cnfStyle w:val="000000000000"/>
            </w:pPr>
            <w:r w:rsidRPr="002C00B4">
              <w:t>January-February</w:t>
            </w:r>
          </w:p>
        </w:tc>
      </w:tr>
      <w:tr w:rsidR="00172815" w:rsidRPr="002C00B4" w:rsidTr="00297238">
        <w:trPr>
          <w:cnfStyle w:val="000000100000"/>
        </w:trPr>
        <w:tc>
          <w:tcPr>
            <w:cnfStyle w:val="001000000000"/>
            <w:tcW w:w="2448" w:type="dxa"/>
            <w:tcBorders>
              <w:top w:val="none" w:sz="0" w:space="0" w:color="auto"/>
              <w:left w:val="none" w:sz="0" w:space="0" w:color="auto"/>
              <w:bottom w:val="none" w:sz="0" w:space="0" w:color="auto"/>
            </w:tcBorders>
          </w:tcPr>
          <w:p w:rsidR="00172815" w:rsidRPr="002C00B4" w:rsidRDefault="00172815" w:rsidP="00517636">
            <w:r w:rsidRPr="002C00B4">
              <w:t>Apply trig functions to model real world problems</w:t>
            </w:r>
          </w:p>
        </w:tc>
        <w:tc>
          <w:tcPr>
            <w:tcW w:w="3330" w:type="dxa"/>
            <w:tcBorders>
              <w:top w:val="none" w:sz="0" w:space="0" w:color="auto"/>
              <w:bottom w:val="none" w:sz="0" w:space="0" w:color="auto"/>
            </w:tcBorders>
          </w:tcPr>
          <w:p w:rsidR="00172815" w:rsidRPr="002C00B4" w:rsidRDefault="00C248CC" w:rsidP="00614AEE">
            <w:pPr>
              <w:pStyle w:val="ListParagraph"/>
              <w:numPr>
                <w:ilvl w:val="0"/>
                <w:numId w:val="12"/>
              </w:numPr>
              <w:cnfStyle w:val="000000100000"/>
            </w:pPr>
            <w:r w:rsidRPr="002C00B4">
              <w:rPr>
                <w:rFonts w:asciiTheme="majorHAnsi" w:hAnsiTheme="majorHAnsi"/>
              </w:rPr>
              <w:t>Find the radian measure of a central angle opposite an arc of 10 cm long on a circle of radius 3.5cm</w:t>
            </w:r>
          </w:p>
          <w:p w:rsidR="00614AEE" w:rsidRPr="002C00B4" w:rsidRDefault="00614AEE" w:rsidP="00614AEE">
            <w:pPr>
              <w:pStyle w:val="ListParagraph"/>
              <w:numPr>
                <w:ilvl w:val="0"/>
                <w:numId w:val="12"/>
              </w:numPr>
              <w:cnfStyle w:val="000000100000"/>
            </w:pPr>
            <w:r w:rsidRPr="002C00B4">
              <w:t>Linear and angular velocity</w:t>
            </w:r>
          </w:p>
          <w:p w:rsidR="00614AEE" w:rsidRPr="002C00B4" w:rsidRDefault="00614AEE" w:rsidP="00614AEE">
            <w:pPr>
              <w:pStyle w:val="ListParagraph"/>
              <w:numPr>
                <w:ilvl w:val="0"/>
                <w:numId w:val="12"/>
              </w:numPr>
              <w:cnfStyle w:val="000000100000"/>
            </w:pPr>
            <w:r w:rsidRPr="002C00B4">
              <w:t>Apply a trig function regression given data that follows a cyclic pattern</w:t>
            </w:r>
          </w:p>
          <w:p w:rsidR="00C374CD" w:rsidRPr="002C00B4" w:rsidRDefault="00C374CD" w:rsidP="00C374CD">
            <w:pPr>
              <w:pStyle w:val="ListParagraph"/>
              <w:numPr>
                <w:ilvl w:val="0"/>
                <w:numId w:val="12"/>
              </w:numPr>
              <w:cnfStyle w:val="000000100000"/>
              <w:rPr>
                <w:rFonts w:asciiTheme="majorHAnsi" w:hAnsiTheme="majorHAnsi"/>
              </w:rPr>
            </w:pPr>
            <w:r w:rsidRPr="002C00B4">
              <w:rPr>
                <w:rFonts w:asciiTheme="majorHAnsi" w:hAnsiTheme="majorHAnsi"/>
              </w:rPr>
              <w:t>What are the amplitude and period of the function?</w:t>
            </w:r>
          </w:p>
          <w:p w:rsidR="00C374CD" w:rsidRPr="002C00B4" w:rsidRDefault="00C374CD" w:rsidP="00C374CD">
            <w:pPr>
              <w:ind w:left="360"/>
              <w:cnfStyle w:val="000000100000"/>
            </w:pPr>
            <m:oMath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 w:hAnsiTheme="majorHAnsi"/>
                </w:rPr>
                <m:t>=5</m:t>
              </m:r>
              <m:r>
                <m:rPr>
                  <m:sty m:val="p"/>
                </m:rPr>
                <w:rPr>
                  <w:rFonts w:ascii="Cambria Math" w:hAnsiTheme="majorHAnsi"/>
                </w:rPr>
                <m:t>sin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⁡</m:t>
              </m:r>
              <m:f>
                <m:fPr>
                  <m:ctrlPr>
                    <w:rPr>
                      <w:rFonts w:ascii="Cambria Math" w:hAnsiTheme="majorHAnsi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π</m:t>
                  </m:r>
                </m:num>
                <m:den>
                  <m:r>
                    <w:rPr>
                      <w:rFonts w:ascii="Cambria Math" w:hAnsiTheme="majorHAnsi"/>
                    </w:rPr>
                    <m:t>4</m:t>
                  </m:r>
                </m:den>
              </m:f>
              <m:r>
                <w:rPr>
                  <w:rFonts w:ascii="Cambria Math" w:hAnsiTheme="majorHAnsi"/>
                </w:rPr>
                <m:t>(</m:t>
              </m:r>
              <m:r>
                <w:rPr>
                  <w:rFonts w:ascii="Cambria Math" w:hAnsi="Cambria Math"/>
                </w:rPr>
                <m:t>x-</m:t>
              </m:r>
              <m:r>
                <w:rPr>
                  <w:rFonts w:ascii="Cambria Math" w:hAnsiTheme="majorHAnsi"/>
                </w:rPr>
                <m:t>8)</m:t>
              </m:r>
            </m:oMath>
            <w:r w:rsidRPr="002C00B4">
              <w:rPr>
                <w:rFonts w:asciiTheme="majorHAnsi" w:hAnsiTheme="majorHAnsi"/>
              </w:rPr>
              <w:t xml:space="preserve">     </w:t>
            </w:r>
          </w:p>
          <w:p w:rsidR="00980520" w:rsidRPr="002C00B4" w:rsidRDefault="00980520" w:rsidP="00980520">
            <w:pPr>
              <w:cnfStyle w:val="000000100000"/>
            </w:pPr>
          </w:p>
        </w:tc>
        <w:tc>
          <w:tcPr>
            <w:tcW w:w="2610" w:type="dxa"/>
            <w:tcBorders>
              <w:top w:val="none" w:sz="0" w:space="0" w:color="auto"/>
              <w:bottom w:val="none" w:sz="0" w:space="0" w:color="auto"/>
            </w:tcBorders>
          </w:tcPr>
          <w:p w:rsidR="00172815" w:rsidRPr="002C00B4" w:rsidRDefault="001A2C28">
            <w:pPr>
              <w:cnfStyle w:val="000000100000"/>
            </w:pPr>
            <w:r w:rsidRPr="002C00B4">
              <w:t>N/A</w:t>
            </w:r>
          </w:p>
        </w:tc>
        <w:tc>
          <w:tcPr>
            <w:tcW w:w="2520" w:type="dxa"/>
            <w:tcBorders>
              <w:top w:val="none" w:sz="0" w:space="0" w:color="auto"/>
              <w:bottom w:val="none" w:sz="0" w:space="0" w:color="auto"/>
            </w:tcBorders>
          </w:tcPr>
          <w:p w:rsidR="0060513A" w:rsidRPr="002C00B4" w:rsidRDefault="0060513A" w:rsidP="0060513A">
            <w:pPr>
              <w:cnfStyle w:val="000000100000"/>
            </w:pPr>
            <w:r w:rsidRPr="002C00B4">
              <w:t>Chapter 6 test</w:t>
            </w:r>
          </w:p>
          <w:p w:rsidR="0060513A" w:rsidRPr="002C00B4" w:rsidRDefault="0060513A" w:rsidP="0060513A">
            <w:pPr>
              <w:cnfStyle w:val="000000100000"/>
            </w:pPr>
            <w:r w:rsidRPr="002C00B4">
              <w:t>Chapter 7 test</w:t>
            </w:r>
          </w:p>
          <w:p w:rsidR="0060513A" w:rsidRPr="002C00B4" w:rsidRDefault="0060513A" w:rsidP="0060513A">
            <w:pPr>
              <w:cnfStyle w:val="000000100000"/>
            </w:pPr>
            <w:r w:rsidRPr="002C00B4">
              <w:t>Cum Test ch5-7</w:t>
            </w:r>
          </w:p>
          <w:p w:rsidR="00172815" w:rsidRPr="002C00B4" w:rsidRDefault="0060513A" w:rsidP="0060513A">
            <w:pPr>
              <w:cnfStyle w:val="000000100000"/>
            </w:pPr>
            <w:r w:rsidRPr="002C00B4">
              <w:t>Semester 2 Final Exam</w:t>
            </w:r>
          </w:p>
        </w:tc>
        <w:tc>
          <w:tcPr>
            <w:tcW w:w="1800" w:type="dxa"/>
            <w:tcBorders>
              <w:top w:val="none" w:sz="0" w:space="0" w:color="auto"/>
              <w:bottom w:val="none" w:sz="0" w:space="0" w:color="auto"/>
              <w:right w:val="none" w:sz="0" w:space="0" w:color="auto"/>
            </w:tcBorders>
          </w:tcPr>
          <w:p w:rsidR="00172815" w:rsidRPr="002C00B4" w:rsidRDefault="007C2F44">
            <w:pPr>
              <w:cnfStyle w:val="000000100000"/>
            </w:pPr>
            <w:r w:rsidRPr="002C00B4">
              <w:t xml:space="preserve">February </w:t>
            </w:r>
          </w:p>
        </w:tc>
      </w:tr>
      <w:tr w:rsidR="00172815" w:rsidRPr="002C00B4" w:rsidTr="00297238">
        <w:tc>
          <w:tcPr>
            <w:cnfStyle w:val="001000000000"/>
            <w:tcW w:w="2448" w:type="dxa"/>
          </w:tcPr>
          <w:p w:rsidR="00172815" w:rsidRPr="002C00B4" w:rsidRDefault="00172815" w:rsidP="00517636">
            <w:r w:rsidRPr="002C00B4">
              <w:lastRenderedPageBreak/>
              <w:t>Solve systems of equations graphically and by substitution, elimination, matrices/determinants.</w:t>
            </w:r>
          </w:p>
        </w:tc>
        <w:tc>
          <w:tcPr>
            <w:tcW w:w="3330" w:type="dxa"/>
          </w:tcPr>
          <w:p w:rsidR="00614AEE" w:rsidRPr="002C00B4" w:rsidRDefault="004B6491" w:rsidP="00980520">
            <w:pPr>
              <w:cnfStyle w:val="000000000000"/>
            </w:pPr>
            <w:r w:rsidRPr="002C00B4">
              <w:t>Solve each of the following systems using ALL of the following methods:</w:t>
            </w:r>
          </w:p>
          <w:p w:rsidR="00614AEE" w:rsidRPr="002C00B4" w:rsidRDefault="00614AEE" w:rsidP="00614AEE">
            <w:pPr>
              <w:pStyle w:val="ListParagraph"/>
              <w:numPr>
                <w:ilvl w:val="1"/>
                <w:numId w:val="9"/>
              </w:numPr>
              <w:cnfStyle w:val="000000000000"/>
            </w:pPr>
            <w:r w:rsidRPr="002C00B4">
              <w:t>S</w:t>
            </w:r>
            <w:r w:rsidR="004B6491" w:rsidRPr="002C00B4">
              <w:t>ubstitution</w:t>
            </w:r>
          </w:p>
          <w:p w:rsidR="004B6491" w:rsidRPr="002C00B4" w:rsidRDefault="00614AEE" w:rsidP="00614AEE">
            <w:pPr>
              <w:pStyle w:val="ListParagraph"/>
              <w:numPr>
                <w:ilvl w:val="1"/>
                <w:numId w:val="9"/>
              </w:numPr>
              <w:cnfStyle w:val="000000000000"/>
            </w:pPr>
            <w:r w:rsidRPr="002C00B4">
              <w:t>E</w:t>
            </w:r>
            <w:r w:rsidR="004B6491" w:rsidRPr="002C00B4">
              <w:t>limination</w:t>
            </w:r>
          </w:p>
          <w:p w:rsidR="00614AEE" w:rsidRPr="002C00B4" w:rsidRDefault="00614AEE" w:rsidP="00614AEE">
            <w:pPr>
              <w:pStyle w:val="ListParagraph"/>
              <w:numPr>
                <w:ilvl w:val="1"/>
                <w:numId w:val="9"/>
              </w:numPr>
              <w:cnfStyle w:val="000000000000"/>
            </w:pPr>
            <w:r w:rsidRPr="002C00B4">
              <w:t>Gauss-Jordan Elimination</w:t>
            </w:r>
          </w:p>
          <w:p w:rsidR="00614AEE" w:rsidRPr="002C00B4" w:rsidRDefault="00614AEE" w:rsidP="00614AEE">
            <w:pPr>
              <w:pStyle w:val="ListParagraph"/>
              <w:numPr>
                <w:ilvl w:val="1"/>
                <w:numId w:val="9"/>
              </w:numPr>
              <w:cnfStyle w:val="000000000000"/>
            </w:pPr>
            <w:r w:rsidRPr="002C00B4">
              <w:t>Cramer’s Rule</w:t>
            </w:r>
          </w:p>
          <w:p w:rsidR="00614AEE" w:rsidRPr="002C00B4" w:rsidRDefault="00614AEE" w:rsidP="00614AEE">
            <w:pPr>
              <w:pStyle w:val="ListParagraph"/>
              <w:numPr>
                <w:ilvl w:val="1"/>
                <w:numId w:val="9"/>
              </w:numPr>
              <w:cnfStyle w:val="000000000000"/>
            </w:pPr>
            <w:r w:rsidRPr="002C00B4">
              <w:t>Inverse Matrices</w:t>
            </w:r>
          </w:p>
          <w:p w:rsidR="004B6491" w:rsidRPr="002C00B4" w:rsidRDefault="004B6491" w:rsidP="00980520">
            <w:pPr>
              <w:cnfStyle w:val="000000000000"/>
            </w:pPr>
            <w:r w:rsidRPr="002C00B4">
              <w:t>Ex:</w:t>
            </w:r>
          </w:p>
          <w:p w:rsidR="004B6491" w:rsidRPr="002C00B4" w:rsidRDefault="004B6491" w:rsidP="004B6491">
            <w:pPr>
              <w:cnfStyle w:val="000000000000"/>
            </w:pPr>
            <m:oMathPara>
              <m:oMath>
                <m:r>
                  <w:rPr>
                    <w:rFonts w:ascii="Cambria Math"/>
                  </w:rPr>
                  <m:t>2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/>
                  </w:rPr>
                  <m:t>+5</m:t>
                </m:r>
                <m:r>
                  <w:rPr>
                    <w:rFonts w:ascii="Cambria Math" w:hAnsi="Cambria Math"/>
                  </w:rPr>
                  <m:t>y</m:t>
                </m:r>
                <m:r>
                  <w:rPr>
                    <w:rFonts w:ascii="Cambria Math"/>
                  </w:rPr>
                  <m:t xml:space="preserve">= 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34</m:t>
                </m:r>
              </m:oMath>
            </m:oMathPara>
          </w:p>
          <w:p w:rsidR="004B6491" w:rsidRPr="002C00B4" w:rsidRDefault="004B6491" w:rsidP="004B6491">
            <w:pPr>
              <w:cnfStyle w:val="000000000000"/>
            </w:pPr>
            <m:oMathPara>
              <m:oMath>
                <m:r>
                  <m:t>-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/>
                  </w:rPr>
                  <m:t>+2</m:t>
                </m:r>
                <m:r>
                  <w:rPr>
                    <w:rFonts w:ascii="Cambria Math" w:hAnsi="Cambria Math"/>
                  </w:rPr>
                  <m:t>y</m:t>
                </m:r>
                <m:r>
                  <w:rPr>
                    <w:rFonts w:ascii="Cambria Math"/>
                  </w:rPr>
                  <m:t>=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>44</m:t>
                </m:r>
              </m:oMath>
            </m:oMathPara>
          </w:p>
          <w:p w:rsidR="004B6491" w:rsidRPr="002C00B4" w:rsidRDefault="004B6491" w:rsidP="00980520">
            <w:pPr>
              <w:cnfStyle w:val="000000000000"/>
            </w:pPr>
            <w:r w:rsidRPr="002C00B4">
              <w:t>Ex:</w:t>
            </w:r>
          </w:p>
          <w:p w:rsidR="004B6491" w:rsidRPr="002C00B4" w:rsidRDefault="004B6491" w:rsidP="004B6491">
            <w:pPr>
              <w:cnfStyle w:val="000000000000"/>
            </w:pPr>
            <m:oMathPara>
              <m:oMath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/>
                  </w:rPr>
                  <m:t>+4</m:t>
                </m:r>
                <m:r>
                  <w:rPr>
                    <w:rFonts w:ascii="Cambria Math" w:hAnsi="Cambria Math"/>
                  </w:rPr>
                  <m:t>y</m:t>
                </m:r>
                <m:r>
                  <w:rPr>
                    <w:rFonts w:ascii="Cambria Math"/>
                  </w:rPr>
                  <m:t>+2</m:t>
                </m:r>
                <m:r>
                  <w:rPr>
                    <w:rFonts w:ascii="Cambria Math" w:hAnsi="Cambria Math"/>
                  </w:rPr>
                  <m:t>z</m:t>
                </m:r>
                <m:r>
                  <w:rPr>
                    <w:rFonts w:ascii="Cambria Math"/>
                  </w:rPr>
                  <m:t>=3</m:t>
                </m:r>
              </m:oMath>
            </m:oMathPara>
          </w:p>
          <w:p w:rsidR="004B6491" w:rsidRPr="002C00B4" w:rsidRDefault="004B6491" w:rsidP="004B6491">
            <w:pPr>
              <w:cnfStyle w:val="000000000000"/>
            </w:pPr>
            <m:oMathPara>
              <m:oMath>
                <m:r>
                  <w:rPr>
                    <w:rFonts w:ascii="Cambria Math"/>
                  </w:rPr>
                  <m:t>5</m:t>
                </m:r>
                <m:r>
                  <w:rPr>
                    <w:rFonts w:ascii="Cambria Math" w:hAnsi="Cambria Math"/>
                  </w:rPr>
                  <m:t>x</m:t>
                </m:r>
                <m:r>
                  <m:t>-</m:t>
                </m:r>
                <m:r>
                  <w:rPr>
                    <w:rFonts w:ascii="Cambria Math"/>
                  </w:rPr>
                  <m:t>2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t>-</m:t>
                </m:r>
                <m:r>
                  <w:rPr>
                    <w:rFonts w:ascii="Cambria Math"/>
                  </w:rPr>
                  <m:t>13</m:t>
                </m:r>
                <m:r>
                  <w:rPr>
                    <w:rFonts w:ascii="Cambria Math" w:hAnsi="Cambria Math"/>
                  </w:rPr>
                  <m:t>z</m:t>
                </m:r>
                <m:r>
                  <w:rPr>
                    <w:rFonts w:ascii="Cambria Math"/>
                  </w:rPr>
                  <m:t>=3</m:t>
                </m:r>
              </m:oMath>
            </m:oMathPara>
          </w:p>
          <w:p w:rsidR="004B6491" w:rsidRPr="002C00B4" w:rsidRDefault="004B6491" w:rsidP="004B6491">
            <w:pPr>
              <w:cnfStyle w:val="000000000000"/>
            </w:pPr>
            <m:oMathPara>
              <m:oMath>
                <m:r>
                  <w:rPr>
                    <w:rFonts w:ascii="Cambria Math"/>
                  </w:rPr>
                  <m:t>4</m:t>
                </m:r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/>
                  </w:rPr>
                  <m:t>+3</m:t>
                </m:r>
                <m:r>
                  <w:rPr>
                    <w:rFonts w:ascii="Cambria Math" w:hAnsi="Cambria Math"/>
                  </w:rPr>
                  <m:t>y</m:t>
                </m:r>
                <m:r>
                  <m:t>-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 w:hAnsi="Cambria Math"/>
                  </w:rPr>
                  <m:t>z</m:t>
                </m:r>
                <m:r>
                  <w:rPr>
                    <w:rFonts w:ascii="Cambria Math"/>
                  </w:rPr>
                  <m:t>=6</m:t>
                </m:r>
              </m:oMath>
            </m:oMathPara>
          </w:p>
          <w:p w:rsidR="00172815" w:rsidRPr="002C00B4" w:rsidRDefault="00172815">
            <w:pPr>
              <w:cnfStyle w:val="000000000000"/>
            </w:pPr>
          </w:p>
        </w:tc>
        <w:tc>
          <w:tcPr>
            <w:tcW w:w="2610" w:type="dxa"/>
          </w:tcPr>
          <w:p w:rsidR="00E26002" w:rsidRPr="002C00B4" w:rsidRDefault="00E26002" w:rsidP="00E26002">
            <w:pPr>
              <w:pStyle w:val="ListParagraph"/>
              <w:numPr>
                <w:ilvl w:val="0"/>
                <w:numId w:val="8"/>
              </w:numPr>
              <w:cnfStyle w:val="000000000000"/>
            </w:pPr>
            <w:r w:rsidRPr="002C00B4">
              <w:t>Understand the x- and y- axis system and be able to plot points.</w:t>
            </w:r>
          </w:p>
          <w:p w:rsidR="00E26002" w:rsidRPr="002C00B4" w:rsidRDefault="00E26002" w:rsidP="00E26002">
            <w:pPr>
              <w:pStyle w:val="ListParagraph"/>
              <w:numPr>
                <w:ilvl w:val="0"/>
                <w:numId w:val="8"/>
              </w:numPr>
              <w:cnfStyle w:val="000000000000"/>
            </w:pPr>
            <w:r w:rsidRPr="002C00B4">
              <w:t>Be able to calculate a Least Common Multiple.</w:t>
            </w:r>
          </w:p>
          <w:p w:rsidR="00E26002" w:rsidRPr="002C00B4" w:rsidRDefault="00E26002" w:rsidP="00E26002">
            <w:pPr>
              <w:pStyle w:val="ListParagraph"/>
              <w:numPr>
                <w:ilvl w:val="0"/>
                <w:numId w:val="8"/>
              </w:numPr>
              <w:cnfStyle w:val="000000000000"/>
            </w:pPr>
            <w:r w:rsidRPr="002C00B4">
              <w:t>Distributive Property.</w:t>
            </w:r>
          </w:p>
          <w:p w:rsidR="00172815" w:rsidRPr="002C00B4" w:rsidRDefault="00E26002" w:rsidP="00E26002">
            <w:pPr>
              <w:pStyle w:val="ListParagraph"/>
              <w:numPr>
                <w:ilvl w:val="0"/>
                <w:numId w:val="8"/>
              </w:numPr>
              <w:cnfStyle w:val="000000000000"/>
            </w:pPr>
            <w:r w:rsidRPr="002C00B4">
              <w:t>Replace a variable with an algebraic expression.</w:t>
            </w:r>
          </w:p>
        </w:tc>
        <w:tc>
          <w:tcPr>
            <w:tcW w:w="2520" w:type="dxa"/>
          </w:tcPr>
          <w:p w:rsidR="00172815" w:rsidRPr="002C00B4" w:rsidRDefault="0060513A">
            <w:pPr>
              <w:cnfStyle w:val="000000000000"/>
            </w:pPr>
            <w:r w:rsidRPr="002C00B4">
              <w:t>Chapter 2 test</w:t>
            </w:r>
          </w:p>
          <w:p w:rsidR="0060513A" w:rsidRPr="002C00B4" w:rsidRDefault="0060513A">
            <w:pPr>
              <w:cnfStyle w:val="000000000000"/>
            </w:pPr>
            <w:r w:rsidRPr="002C00B4">
              <w:t>Chapter 8 Test</w:t>
            </w:r>
          </w:p>
          <w:p w:rsidR="0060513A" w:rsidRPr="002C00B4" w:rsidRDefault="0060513A">
            <w:pPr>
              <w:cnfStyle w:val="000000000000"/>
            </w:pPr>
            <w:r w:rsidRPr="002C00B4">
              <w:t>Chapter 9 test</w:t>
            </w:r>
          </w:p>
          <w:p w:rsidR="0060513A" w:rsidRPr="002C00B4" w:rsidRDefault="0060513A">
            <w:pPr>
              <w:cnfStyle w:val="000000000000"/>
            </w:pPr>
            <w:r w:rsidRPr="002C00B4">
              <w:t>Semester 2 final Exam</w:t>
            </w:r>
          </w:p>
        </w:tc>
        <w:tc>
          <w:tcPr>
            <w:tcW w:w="1800" w:type="dxa"/>
          </w:tcPr>
          <w:p w:rsidR="00172815" w:rsidRPr="002C00B4" w:rsidRDefault="007C2F44">
            <w:pPr>
              <w:cnfStyle w:val="000000000000"/>
            </w:pPr>
            <w:r w:rsidRPr="002C00B4">
              <w:t xml:space="preserve">September </w:t>
            </w:r>
          </w:p>
          <w:p w:rsidR="007C2F44" w:rsidRPr="002C00B4" w:rsidRDefault="007C2F44">
            <w:pPr>
              <w:cnfStyle w:val="000000000000"/>
            </w:pPr>
            <w:r w:rsidRPr="002C00B4">
              <w:t>March</w:t>
            </w:r>
          </w:p>
          <w:p w:rsidR="00980520" w:rsidRPr="002C00B4" w:rsidRDefault="00980520">
            <w:pPr>
              <w:cnfStyle w:val="000000000000"/>
            </w:pPr>
            <w:r w:rsidRPr="002C00B4">
              <w:t>April</w:t>
            </w:r>
          </w:p>
          <w:p w:rsidR="007C2F44" w:rsidRPr="002C00B4" w:rsidRDefault="007C2F44">
            <w:pPr>
              <w:cnfStyle w:val="000000000000"/>
            </w:pPr>
          </w:p>
        </w:tc>
      </w:tr>
    </w:tbl>
    <w:p w:rsidR="00310C33" w:rsidRPr="002C00B4" w:rsidRDefault="00310C33" w:rsidP="008B6C82">
      <w:pPr>
        <w:rPr>
          <w:u w:val="single"/>
        </w:rPr>
      </w:pPr>
    </w:p>
    <w:sectPr w:rsidR="00310C33" w:rsidRPr="002C00B4" w:rsidSect="00185D3A">
      <w:headerReference w:type="default" r:id="rId26"/>
      <w:pgSz w:w="15840" w:h="12240" w:orient="landscape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10C33" w:rsidRDefault="00310C33" w:rsidP="00310C33">
      <w:pPr>
        <w:spacing w:after="0" w:line="240" w:lineRule="auto"/>
      </w:pPr>
      <w:r>
        <w:separator/>
      </w:r>
    </w:p>
  </w:endnote>
  <w:endnote w:type="continuationSeparator" w:id="0">
    <w:p w:rsidR="00310C33" w:rsidRDefault="00310C33" w:rsidP="00310C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10C33" w:rsidRDefault="00310C33" w:rsidP="00310C33">
      <w:pPr>
        <w:spacing w:after="0" w:line="240" w:lineRule="auto"/>
      </w:pPr>
      <w:r>
        <w:separator/>
      </w:r>
    </w:p>
  </w:footnote>
  <w:footnote w:type="continuationSeparator" w:id="0">
    <w:p w:rsidR="00310C33" w:rsidRDefault="00310C33" w:rsidP="00310C3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10C33" w:rsidRPr="00310C33" w:rsidRDefault="00310C33" w:rsidP="00310C33">
    <w:pPr>
      <w:pStyle w:val="Header"/>
      <w:jc w:val="center"/>
      <w:rPr>
        <w:b/>
        <w:sz w:val="28"/>
        <w:szCs w:val="28"/>
      </w:rPr>
    </w:pPr>
    <w:r w:rsidRPr="00310C33">
      <w:rPr>
        <w:b/>
        <w:sz w:val="28"/>
        <w:szCs w:val="28"/>
      </w:rPr>
      <w:t>What is it we expect students to learn?  Identifying Essential Standard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46CDC"/>
    <w:multiLevelType w:val="hybridMultilevel"/>
    <w:tmpl w:val="5B3EAD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60005D"/>
    <w:multiLevelType w:val="hybridMultilevel"/>
    <w:tmpl w:val="18BE74F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8CC0D83"/>
    <w:multiLevelType w:val="hybridMultilevel"/>
    <w:tmpl w:val="9F6C71AA"/>
    <w:lvl w:ilvl="0" w:tplc="04090017">
      <w:start w:val="1"/>
      <w:numFmt w:val="lowerLetter"/>
      <w:lvlText w:val="%1)"/>
      <w:lvlJc w:val="left"/>
      <w:pPr>
        <w:ind w:left="990" w:hanging="360"/>
      </w:p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">
    <w:nsid w:val="1B891301"/>
    <w:multiLevelType w:val="hybridMultilevel"/>
    <w:tmpl w:val="A140C4F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023036D"/>
    <w:multiLevelType w:val="hybridMultilevel"/>
    <w:tmpl w:val="288E41C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25F81A10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FAD33DE"/>
    <w:multiLevelType w:val="hybridMultilevel"/>
    <w:tmpl w:val="7D0E0E2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368425FF"/>
    <w:multiLevelType w:val="hybridMultilevel"/>
    <w:tmpl w:val="0FBC1D4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6DD7543"/>
    <w:multiLevelType w:val="hybridMultilevel"/>
    <w:tmpl w:val="7B4C714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7A90FA3"/>
    <w:multiLevelType w:val="hybridMultilevel"/>
    <w:tmpl w:val="81668D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0315762"/>
    <w:multiLevelType w:val="hybridMultilevel"/>
    <w:tmpl w:val="B4F6B7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25F81A10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3CC3AF6"/>
    <w:multiLevelType w:val="hybridMultilevel"/>
    <w:tmpl w:val="322E569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A5F5CC6"/>
    <w:multiLevelType w:val="hybridMultilevel"/>
    <w:tmpl w:val="9B48AD0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25F81A10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EB25952"/>
    <w:multiLevelType w:val="hybridMultilevel"/>
    <w:tmpl w:val="CF7414F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>
    <w:nsid w:val="50981995"/>
    <w:multiLevelType w:val="hybridMultilevel"/>
    <w:tmpl w:val="39804A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40F128E"/>
    <w:multiLevelType w:val="hybridMultilevel"/>
    <w:tmpl w:val="7B4C714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5C197402"/>
    <w:multiLevelType w:val="hybridMultilevel"/>
    <w:tmpl w:val="A522713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5D3467DD"/>
    <w:multiLevelType w:val="hybridMultilevel"/>
    <w:tmpl w:val="30A45E1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ED56A4F"/>
    <w:multiLevelType w:val="hybridMultilevel"/>
    <w:tmpl w:val="7A96282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5F7318D0"/>
    <w:multiLevelType w:val="hybridMultilevel"/>
    <w:tmpl w:val="56D6DDF2"/>
    <w:lvl w:ilvl="0" w:tplc="7D1888D6">
      <w:start w:val="1"/>
      <w:numFmt w:val="decimal"/>
      <w:lvlText w:val="%1."/>
      <w:lvlJc w:val="left"/>
      <w:pPr>
        <w:ind w:left="720" w:hanging="360"/>
      </w:pPr>
      <w:rPr>
        <w:rFonts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39E5F81"/>
    <w:multiLevelType w:val="hybridMultilevel"/>
    <w:tmpl w:val="1336853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25F81A10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3ED596D"/>
    <w:multiLevelType w:val="hybridMultilevel"/>
    <w:tmpl w:val="537A04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6465126"/>
    <w:multiLevelType w:val="hybridMultilevel"/>
    <w:tmpl w:val="808035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8902051"/>
    <w:multiLevelType w:val="hybridMultilevel"/>
    <w:tmpl w:val="5FC464A6"/>
    <w:lvl w:ilvl="0" w:tplc="7D1888D6">
      <w:start w:val="1"/>
      <w:numFmt w:val="decimal"/>
      <w:lvlText w:val="%1."/>
      <w:lvlJc w:val="left"/>
      <w:pPr>
        <w:ind w:left="630" w:hanging="360"/>
      </w:pPr>
      <w:rPr>
        <w:rFonts w:hint="default"/>
        <w:sz w:val="32"/>
        <w:szCs w:val="3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C4C764D"/>
    <w:multiLevelType w:val="hybridMultilevel"/>
    <w:tmpl w:val="80F0EEA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780C341B"/>
    <w:multiLevelType w:val="hybridMultilevel"/>
    <w:tmpl w:val="9EA25DE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7B233FAA"/>
    <w:multiLevelType w:val="hybridMultilevel"/>
    <w:tmpl w:val="5838D82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EB127EB"/>
    <w:multiLevelType w:val="hybridMultilevel"/>
    <w:tmpl w:val="FC4C8AD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8"/>
  </w:num>
  <w:num w:numId="2">
    <w:abstractNumId w:val="0"/>
  </w:num>
  <w:num w:numId="3">
    <w:abstractNumId w:val="12"/>
  </w:num>
  <w:num w:numId="4">
    <w:abstractNumId w:val="16"/>
  </w:num>
  <w:num w:numId="5">
    <w:abstractNumId w:val="24"/>
  </w:num>
  <w:num w:numId="6">
    <w:abstractNumId w:val="20"/>
  </w:num>
  <w:num w:numId="7">
    <w:abstractNumId w:val="3"/>
  </w:num>
  <w:num w:numId="8">
    <w:abstractNumId w:val="17"/>
  </w:num>
  <w:num w:numId="9">
    <w:abstractNumId w:val="26"/>
  </w:num>
  <w:num w:numId="10">
    <w:abstractNumId w:val="14"/>
  </w:num>
  <w:num w:numId="11">
    <w:abstractNumId w:val="10"/>
  </w:num>
  <w:num w:numId="12">
    <w:abstractNumId w:val="1"/>
  </w:num>
  <w:num w:numId="13">
    <w:abstractNumId w:val="25"/>
  </w:num>
  <w:num w:numId="14">
    <w:abstractNumId w:val="7"/>
  </w:num>
  <w:num w:numId="15">
    <w:abstractNumId w:val="6"/>
  </w:num>
  <w:num w:numId="16">
    <w:abstractNumId w:val="23"/>
  </w:num>
  <w:num w:numId="17">
    <w:abstractNumId w:val="13"/>
  </w:num>
  <w:num w:numId="18">
    <w:abstractNumId w:val="18"/>
  </w:num>
  <w:num w:numId="19">
    <w:abstractNumId w:val="15"/>
  </w:num>
  <w:num w:numId="20">
    <w:abstractNumId w:val="21"/>
  </w:num>
  <w:num w:numId="21">
    <w:abstractNumId w:val="22"/>
  </w:num>
  <w:num w:numId="22">
    <w:abstractNumId w:val="2"/>
  </w:num>
  <w:num w:numId="23">
    <w:abstractNumId w:val="5"/>
  </w:num>
  <w:num w:numId="24">
    <w:abstractNumId w:val="19"/>
  </w:num>
  <w:num w:numId="25">
    <w:abstractNumId w:val="9"/>
  </w:num>
  <w:num w:numId="26">
    <w:abstractNumId w:val="4"/>
  </w:num>
  <w:num w:numId="27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310C33"/>
    <w:rsid w:val="000714F7"/>
    <w:rsid w:val="000E2B39"/>
    <w:rsid w:val="00134510"/>
    <w:rsid w:val="00172815"/>
    <w:rsid w:val="00174245"/>
    <w:rsid w:val="00185D3A"/>
    <w:rsid w:val="001A2C28"/>
    <w:rsid w:val="00297238"/>
    <w:rsid w:val="002C00B4"/>
    <w:rsid w:val="002D72FC"/>
    <w:rsid w:val="00310C33"/>
    <w:rsid w:val="004B6491"/>
    <w:rsid w:val="004E4F9F"/>
    <w:rsid w:val="00582ABD"/>
    <w:rsid w:val="0059642A"/>
    <w:rsid w:val="005B3EB4"/>
    <w:rsid w:val="005D68A3"/>
    <w:rsid w:val="0060513A"/>
    <w:rsid w:val="00614AEE"/>
    <w:rsid w:val="0062215A"/>
    <w:rsid w:val="007C2F44"/>
    <w:rsid w:val="00802431"/>
    <w:rsid w:val="00877971"/>
    <w:rsid w:val="0089189C"/>
    <w:rsid w:val="008B6C82"/>
    <w:rsid w:val="009006CC"/>
    <w:rsid w:val="00936D78"/>
    <w:rsid w:val="00955662"/>
    <w:rsid w:val="00980520"/>
    <w:rsid w:val="00AD27DB"/>
    <w:rsid w:val="00B44CB6"/>
    <w:rsid w:val="00BD2982"/>
    <w:rsid w:val="00C248CC"/>
    <w:rsid w:val="00C374CD"/>
    <w:rsid w:val="00C847C0"/>
    <w:rsid w:val="00D34FAE"/>
    <w:rsid w:val="00D92165"/>
    <w:rsid w:val="00E26002"/>
    <w:rsid w:val="00EB7C8B"/>
    <w:rsid w:val="00FC09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27D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310C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10C33"/>
  </w:style>
  <w:style w:type="paragraph" w:styleId="Footer">
    <w:name w:val="footer"/>
    <w:basedOn w:val="Normal"/>
    <w:link w:val="FooterChar"/>
    <w:uiPriority w:val="99"/>
    <w:semiHidden/>
    <w:unhideWhenUsed/>
    <w:rsid w:val="00310C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10C33"/>
  </w:style>
  <w:style w:type="table" w:styleId="TableGrid">
    <w:name w:val="Table Grid"/>
    <w:basedOn w:val="TableNormal"/>
    <w:uiPriority w:val="59"/>
    <w:rsid w:val="00310C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List1">
    <w:name w:val="Light List1"/>
    <w:basedOn w:val="TableNormal"/>
    <w:uiPriority w:val="61"/>
    <w:rsid w:val="00310C33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List-Accent11">
    <w:name w:val="Light List - Accent 11"/>
    <w:basedOn w:val="TableNormal"/>
    <w:uiPriority w:val="61"/>
    <w:rsid w:val="00310C33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ghtShading-Accent4">
    <w:name w:val="Light Shading Accent 4"/>
    <w:basedOn w:val="TableNormal"/>
    <w:uiPriority w:val="60"/>
    <w:rsid w:val="00310C33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paragraph" w:styleId="ListParagraph">
    <w:name w:val="List Paragraph"/>
    <w:basedOn w:val="Normal"/>
    <w:uiPriority w:val="34"/>
    <w:qFormat/>
    <w:rsid w:val="00310C3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B64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649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8052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310C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10C33"/>
  </w:style>
  <w:style w:type="paragraph" w:styleId="Footer">
    <w:name w:val="footer"/>
    <w:basedOn w:val="Normal"/>
    <w:link w:val="FooterChar"/>
    <w:uiPriority w:val="99"/>
    <w:semiHidden/>
    <w:unhideWhenUsed/>
    <w:rsid w:val="00310C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10C33"/>
  </w:style>
  <w:style w:type="table" w:styleId="TableGrid">
    <w:name w:val="Table Grid"/>
    <w:basedOn w:val="TableNormal"/>
    <w:uiPriority w:val="59"/>
    <w:rsid w:val="00310C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LightList1">
    <w:name w:val="Light List1"/>
    <w:basedOn w:val="TableNormal"/>
    <w:uiPriority w:val="61"/>
    <w:rsid w:val="00310C33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customStyle="1" w:styleId="LightList-Accent11">
    <w:name w:val="Light List - Accent 11"/>
    <w:basedOn w:val="TableNormal"/>
    <w:uiPriority w:val="61"/>
    <w:rsid w:val="00310C33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ightShading-Accent4">
    <w:name w:val="Light Shading Accent 4"/>
    <w:basedOn w:val="TableNormal"/>
    <w:uiPriority w:val="60"/>
    <w:rsid w:val="00310C33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paragraph" w:styleId="ListParagraph">
    <w:name w:val="List Paragraph"/>
    <w:basedOn w:val="Normal"/>
    <w:uiPriority w:val="34"/>
    <w:qFormat/>
    <w:rsid w:val="00310C3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1EBE7B-920B-43F5-8652-3416567AE8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4</Pages>
  <Words>629</Words>
  <Characters>358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SD</Company>
  <LinksUpToDate>false</LinksUpToDate>
  <CharactersWithSpaces>42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nowTri</dc:creator>
  <cp:lastModifiedBy>KnowTri</cp:lastModifiedBy>
  <cp:revision>16</cp:revision>
  <cp:lastPrinted>2012-04-20T01:50:00Z</cp:lastPrinted>
  <dcterms:created xsi:type="dcterms:W3CDTF">2012-04-20T01:22:00Z</dcterms:created>
  <dcterms:modified xsi:type="dcterms:W3CDTF">2012-04-20T13:02:00Z</dcterms:modified>
</cp:coreProperties>
</file>